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D7256F" w14:textId="7E9179BF" w:rsidR="00407BAD" w:rsidRDefault="00DF1807" w:rsidP="00407BAD">
      <w:pPr>
        <w:pStyle w:val="a6"/>
      </w:pPr>
      <w:r>
        <w:fldChar w:fldCharType="begin"/>
      </w:r>
      <w:r>
        <w:instrText xml:space="preserve"> MACROBUTTON AMEditEquationSection2 </w:instrText>
      </w:r>
      <w:r w:rsidRPr="00DF1807">
        <w:rPr>
          <w:rStyle w:val="AMEquationSection"/>
        </w:rPr>
        <w:instrText>Equation Chapter 1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r 1 \h \* MERGEFORMAT </w:instrText>
      </w:r>
      <w:r>
        <w:fldChar w:fldCharType="end"/>
      </w:r>
      <w:r>
        <w:fldChar w:fldCharType="end"/>
      </w:r>
      <w:r w:rsidR="00451680">
        <w:fldChar w:fldCharType="begin"/>
      </w:r>
      <w:r w:rsidR="00451680">
        <w:instrText xml:space="preserve"> MACROBUTTON MTEditEquationSection2 </w:instrText>
      </w:r>
      <w:r w:rsidR="00451680" w:rsidRPr="00451680">
        <w:rPr>
          <w:rStyle w:val="MTEquationSection"/>
        </w:rPr>
        <w:instrText>Equation Chapter 1 Section 1</w:instrText>
      </w:r>
      <w:r w:rsidR="00451680">
        <w:fldChar w:fldCharType="begin"/>
      </w:r>
      <w:r w:rsidR="00451680">
        <w:instrText xml:space="preserve"> SEQ MTEqn \r \h \* MERGEFORMAT </w:instrText>
      </w:r>
      <w:r w:rsidR="00451680">
        <w:fldChar w:fldCharType="end"/>
      </w:r>
      <w:r w:rsidR="00451680">
        <w:fldChar w:fldCharType="begin"/>
      </w:r>
      <w:r w:rsidR="00451680">
        <w:instrText xml:space="preserve"> SEQ MTSec \r 1 \h \* MERGEFORMAT </w:instrText>
      </w:r>
      <w:r w:rsidR="00451680">
        <w:fldChar w:fldCharType="end"/>
      </w:r>
      <w:r w:rsidR="00451680">
        <w:fldChar w:fldCharType="begin"/>
      </w:r>
      <w:r w:rsidR="00451680">
        <w:instrText xml:space="preserve"> SEQ MTChap \r 1 \h \* MERGEFORMAT </w:instrText>
      </w:r>
      <w:r w:rsidR="00451680">
        <w:fldChar w:fldCharType="end"/>
      </w:r>
      <w:r w:rsidR="00451680">
        <w:fldChar w:fldCharType="end"/>
      </w:r>
      <w:r w:rsidR="00407BAD">
        <w:t>Fluid Mechanics Homework #</w:t>
      </w:r>
      <w:r w:rsidR="008A0591">
        <w:t>5</w:t>
      </w:r>
    </w:p>
    <w:p w14:paraId="57281C90" w14:textId="32B15A7A" w:rsidR="00407BAD" w:rsidRDefault="00407BAD" w:rsidP="00407BAD">
      <w:pPr>
        <w:jc w:val="right"/>
      </w:pPr>
      <w:r>
        <w:rPr>
          <w:rFonts w:hint="eastAsia"/>
        </w:rPr>
        <w:t>——杨敬轩</w:t>
      </w:r>
    </w:p>
    <w:p w14:paraId="58E8DB93" w14:textId="2D28A998" w:rsidR="00407BAD" w:rsidRPr="00407BAD" w:rsidRDefault="00407BAD" w:rsidP="00407BAD">
      <w:pPr>
        <w:jc w:val="right"/>
      </w:pPr>
      <w:r>
        <w:rPr>
          <w:rFonts w:hint="eastAsia"/>
        </w:rPr>
        <w:t>——</w:t>
      </w:r>
      <w:r>
        <w:t>SZ160310217</w:t>
      </w:r>
    </w:p>
    <w:p w14:paraId="0711BB9C" w14:textId="5B61FEBC" w:rsidR="00EB71DC" w:rsidRPr="00B14A37" w:rsidRDefault="00EB71DC" w:rsidP="00B14A37">
      <w:pPr>
        <w:pStyle w:val="s1"/>
        <w:rPr>
          <w:b/>
        </w:rPr>
      </w:pPr>
      <w:r w:rsidRPr="00B14A37">
        <w:rPr>
          <w:rFonts w:eastAsia="Times New Roman"/>
          <w:b/>
        </w:rPr>
        <w:t>1</w:t>
      </w:r>
      <w:r w:rsidRPr="00B14A37">
        <w:rPr>
          <w:b/>
        </w:rPr>
        <w:t>、写出不可压缩牛顿流体的连续性方程和运动方程在直角坐标系中无量纲形式的方程组和边界条件。</w:t>
      </w:r>
    </w:p>
    <w:p w14:paraId="59766529" w14:textId="56A8E8E7" w:rsidR="00C47504" w:rsidRDefault="00C47504" w:rsidP="00945CB5">
      <w:pPr>
        <w:pStyle w:val="s1"/>
      </w:pPr>
      <w:r>
        <w:rPr>
          <w:rFonts w:hint="eastAsia"/>
        </w:rPr>
        <w:t>解：</w:t>
      </w:r>
      <w:r w:rsidR="00D835B3">
        <w:rPr>
          <w:rFonts w:hint="eastAsia"/>
        </w:rPr>
        <w:t>设外力为重力，重力方向</w:t>
      </w:r>
      <w:r w:rsidR="008833DE">
        <w:rPr>
          <w:rFonts w:hint="eastAsia"/>
        </w:rPr>
        <w:t>沿</w:t>
      </w:r>
      <w:r w:rsidR="00C75841" w:rsidRPr="00C75841">
        <w:rPr>
          <w:position w:val="-12"/>
        </w:rPr>
        <w:object w:dxaOrig="176" w:dyaOrig="358" w14:anchorId="414FA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8pt" o:ole="">
            <v:imagedata r:id="rId8" o:title=""/>
          </v:shape>
          <o:OLEObject Type="Embed" ProgID="Equation.AxMath" ShapeID="_x0000_i1025" DrawAspect="Content" ObjectID="_1604664412" r:id="rId9"/>
        </w:object>
      </w:r>
      <w:r w:rsidR="008833DE">
        <w:rPr>
          <w:rFonts w:hint="eastAsia"/>
        </w:rPr>
        <w:t>轴负方向，则不可压缩粘性流体运动的方程组及初边条件</w:t>
      </w:r>
      <w:r w:rsidR="00DF1807">
        <w:rPr>
          <w:rFonts w:hint="eastAsia"/>
        </w:rPr>
        <w:t>具有下列形式：</w:t>
      </w:r>
    </w:p>
    <w:p w14:paraId="393C5E16" w14:textId="61D6E09C" w:rsidR="00DF1807" w:rsidRDefault="00DF1807" w:rsidP="00DF1807">
      <w:pPr>
        <w:pStyle w:val="AMDisplayEquation"/>
      </w:pPr>
      <w:r>
        <w:tab/>
      </w:r>
      <w:r w:rsidR="00AD4C80" w:rsidRPr="00EF289B">
        <w:rPr>
          <w:position w:val="-133"/>
        </w:rPr>
        <w:object w:dxaOrig="7555" w:dyaOrig="2818" w14:anchorId="1D28B85B">
          <v:shape id="_x0000_i1026" type="#_x0000_t75" style="width:377.65pt;height:140.65pt" o:ole="">
            <v:imagedata r:id="rId10" o:title=""/>
          </v:shape>
          <o:OLEObject Type="Embed" ProgID="Equation.AxMath" ShapeID="_x0000_i1026" DrawAspect="Content" ObjectID="_1604664413" r:id="rId11"/>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0" w:name="ZEqnNum344383"/>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w:instrText>
      </w:r>
      <w:r w:rsidR="00CA348E">
        <w:rPr>
          <w:noProof/>
        </w:rPr>
        <w:fldChar w:fldCharType="end"/>
      </w:r>
      <w:r>
        <w:instrText>)</w:instrText>
      </w:r>
      <w:bookmarkEnd w:id="0"/>
      <w:r>
        <w:fldChar w:fldCharType="end"/>
      </w:r>
    </w:p>
    <w:p w14:paraId="45C73877" w14:textId="66272734" w:rsidR="00B14A37" w:rsidRDefault="006E3BCD" w:rsidP="006E3BCD">
      <w:pPr>
        <w:pStyle w:val="s1"/>
      </w:pPr>
      <w:r>
        <w:rPr>
          <w:rFonts w:hint="eastAsia"/>
        </w:rPr>
        <w:t>边界条件：</w:t>
      </w:r>
    </w:p>
    <w:p w14:paraId="0717E949" w14:textId="3341D811" w:rsidR="00BA0A6B" w:rsidRDefault="00E52D53" w:rsidP="00E52D53">
      <w:pPr>
        <w:pStyle w:val="AMDisplayEquation"/>
      </w:pPr>
      <w:r>
        <w:tab/>
      </w:r>
      <w:r w:rsidR="0072343E" w:rsidRPr="00FC6AF3">
        <w:rPr>
          <w:position w:val="-57"/>
        </w:rPr>
        <w:object w:dxaOrig="3954" w:dyaOrig="1276" w14:anchorId="12494F6C">
          <v:shape id="_x0000_i1027" type="#_x0000_t75" style="width:197.65pt;height:64pt" o:ole="">
            <v:imagedata r:id="rId12" o:title=""/>
          </v:shape>
          <o:OLEObject Type="Embed" ProgID="Equation.AxMath" ShapeID="_x0000_i1027" DrawAspect="Content" ObjectID="_1604664414" r:id="rId13"/>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1" w:name="ZEqnNum336279"/>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2</w:instrText>
      </w:r>
      <w:r w:rsidR="00CA348E">
        <w:rPr>
          <w:noProof/>
        </w:rPr>
        <w:fldChar w:fldCharType="end"/>
      </w:r>
      <w:r>
        <w:instrText>)</w:instrText>
      </w:r>
      <w:bookmarkEnd w:id="1"/>
      <w:r>
        <w:fldChar w:fldCharType="end"/>
      </w:r>
    </w:p>
    <w:p w14:paraId="41C9DD99" w14:textId="3E265570" w:rsidR="00B61026" w:rsidRDefault="00C46F40" w:rsidP="00B61026">
      <w:pPr>
        <w:ind w:firstLine="0"/>
      </w:pPr>
      <w:r>
        <w:rPr>
          <w:rFonts w:hint="eastAsia"/>
        </w:rPr>
        <w:t>初始条件：</w:t>
      </w:r>
      <w:r w:rsidR="005D2FA6" w:rsidRPr="00EA69D7">
        <w:rPr>
          <w:position w:val="-12"/>
        </w:rPr>
        <w:object w:dxaOrig="1133" w:dyaOrig="360" w14:anchorId="211F0598">
          <v:shape id="_x0000_i1028" type="#_x0000_t75" style="width:56.65pt;height:18pt" o:ole="">
            <v:imagedata r:id="rId14" o:title=""/>
          </v:shape>
          <o:OLEObject Type="Embed" ProgID="Equation.AxMath" ShapeID="_x0000_i1028" DrawAspect="Content" ObjectID="_1604664415" r:id="rId15"/>
        </w:object>
      </w:r>
    </w:p>
    <w:p w14:paraId="0E2F7652" w14:textId="2CCEB6A4" w:rsidR="00C46F40" w:rsidRDefault="00C46F40" w:rsidP="00C46F40">
      <w:pPr>
        <w:pStyle w:val="AMDisplayEquation"/>
      </w:pPr>
      <w:r>
        <w:tab/>
      </w:r>
      <w:r w:rsidR="005D2FA6" w:rsidRPr="00C46F40">
        <w:rPr>
          <w:position w:val="-12"/>
        </w:rPr>
        <w:object w:dxaOrig="2792" w:dyaOrig="372" w14:anchorId="46A44598">
          <v:shape id="_x0000_i1029" type="#_x0000_t75" style="width:139.65pt;height:18.65pt" o:ole="">
            <v:imagedata r:id="rId16" o:title=""/>
          </v:shape>
          <o:OLEObject Type="Embed" ProgID="Equation.AxMath" ShapeID="_x0000_i1029" DrawAspect="Content" ObjectID="_1604664416" r:id="rId17"/>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2" w:name="ZEqnNum912463"/>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3</w:instrText>
      </w:r>
      <w:r w:rsidR="00CA348E">
        <w:rPr>
          <w:noProof/>
        </w:rPr>
        <w:fldChar w:fldCharType="end"/>
      </w:r>
      <w:r>
        <w:instrText>)</w:instrText>
      </w:r>
      <w:bookmarkEnd w:id="2"/>
      <w:r>
        <w:fldChar w:fldCharType="end"/>
      </w:r>
    </w:p>
    <w:p w14:paraId="3E89FFF8" w14:textId="54FEA0FB" w:rsidR="005A59B0" w:rsidRDefault="005A59B0" w:rsidP="005A59B0">
      <w:r>
        <w:rPr>
          <w:rFonts w:hint="eastAsia"/>
        </w:rPr>
        <w:t>引进特征时间</w:t>
      </w:r>
      <w:r w:rsidR="00FE5D79" w:rsidRPr="005A59B0">
        <w:rPr>
          <w:position w:val="-12"/>
        </w:rPr>
        <w:object w:dxaOrig="214" w:dyaOrig="358" w14:anchorId="7FA9FD2A">
          <v:shape id="_x0000_i1030" type="#_x0000_t75" style="width:10.65pt;height:18pt" o:ole="">
            <v:imagedata r:id="rId18" o:title=""/>
          </v:shape>
          <o:OLEObject Type="Embed" ProgID="Equation.AxMath" ShapeID="_x0000_i1030" DrawAspect="Content" ObjectID="_1604664417" r:id="rId19"/>
        </w:object>
      </w:r>
      <w:r w:rsidR="00FE5D79">
        <w:rPr>
          <w:rFonts w:hint="eastAsia"/>
        </w:rPr>
        <w:t>，特征长度</w:t>
      </w:r>
      <w:r w:rsidR="00FE5D79" w:rsidRPr="00FE5D79">
        <w:rPr>
          <w:position w:val="-12"/>
        </w:rPr>
        <w:object w:dxaOrig="209" w:dyaOrig="358" w14:anchorId="6E44DC86">
          <v:shape id="_x0000_i1031" type="#_x0000_t75" style="width:10.35pt;height:18pt" o:ole="">
            <v:imagedata r:id="rId20" o:title=""/>
          </v:shape>
          <o:OLEObject Type="Embed" ProgID="Equation.AxMath" ShapeID="_x0000_i1031" DrawAspect="Content" ObjectID="_1604664418" r:id="rId21"/>
        </w:object>
      </w:r>
      <w:r w:rsidR="00FE5D79">
        <w:rPr>
          <w:rFonts w:hint="eastAsia"/>
        </w:rPr>
        <w:t>，特征速度</w:t>
      </w:r>
      <w:r w:rsidR="00FE5D79" w:rsidRPr="00FE5D79">
        <w:rPr>
          <w:position w:val="-12"/>
        </w:rPr>
        <w:object w:dxaOrig="300" w:dyaOrig="360" w14:anchorId="5CA6BF7C">
          <v:shape id="_x0000_i1032" type="#_x0000_t75" style="width:15.35pt;height:18pt" o:ole="">
            <v:imagedata r:id="rId22" o:title=""/>
          </v:shape>
          <o:OLEObject Type="Embed" ProgID="Equation.AxMath" ShapeID="_x0000_i1032" DrawAspect="Content" ObjectID="_1604664419" r:id="rId23"/>
        </w:object>
      </w:r>
      <w:r w:rsidR="00FE5D79">
        <w:rPr>
          <w:rFonts w:hint="eastAsia"/>
        </w:rPr>
        <w:t>，特征压力</w:t>
      </w:r>
      <w:r w:rsidR="00FE5D79" w:rsidRPr="00FE5D79">
        <w:rPr>
          <w:position w:val="-12"/>
        </w:rPr>
        <w:object w:dxaOrig="231" w:dyaOrig="358" w14:anchorId="2D834A42">
          <v:shape id="_x0000_i1033" type="#_x0000_t75" style="width:11.65pt;height:18pt" o:ole="">
            <v:imagedata r:id="rId24" o:title=""/>
          </v:shape>
          <o:OLEObject Type="Embed" ProgID="Equation.AxMath" ShapeID="_x0000_i1033" DrawAspect="Content" ObjectID="_1604664420" r:id="rId25"/>
        </w:object>
      </w:r>
      <w:r w:rsidR="00440810">
        <w:rPr>
          <w:rFonts w:hint="eastAsia"/>
        </w:rPr>
        <w:t>，有量纲量和无量纲量之间的关系如下：</w:t>
      </w:r>
    </w:p>
    <w:p w14:paraId="4772A423" w14:textId="10C59BE2" w:rsidR="00440810" w:rsidRDefault="00440810" w:rsidP="00440810">
      <w:pPr>
        <w:pStyle w:val="AMDisplayEquation"/>
      </w:pPr>
      <w:r>
        <w:tab/>
      </w:r>
      <w:r w:rsidR="00BD6FD0" w:rsidRPr="00BD6FD0">
        <w:rPr>
          <w:position w:val="-39"/>
        </w:rPr>
        <w:object w:dxaOrig="4247" w:dyaOrig="901" w14:anchorId="31A7C673">
          <v:shape id="_x0000_i1034" type="#_x0000_t75" style="width:212.35pt;height:45.35pt" o:ole="">
            <v:imagedata r:id="rId26" o:title=""/>
          </v:shape>
          <o:OLEObject Type="Embed" ProgID="Equation.AxMath" ShapeID="_x0000_i1034" DrawAspect="Content" ObjectID="_1604664421" r:id="rId27"/>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3" w:name="ZEqnNum227039"/>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4</w:instrText>
      </w:r>
      <w:r w:rsidR="00CA348E">
        <w:rPr>
          <w:noProof/>
        </w:rPr>
        <w:fldChar w:fldCharType="end"/>
      </w:r>
      <w:r>
        <w:instrText>)</w:instrText>
      </w:r>
      <w:bookmarkEnd w:id="3"/>
      <w:r>
        <w:fldChar w:fldCharType="end"/>
      </w:r>
    </w:p>
    <w:p w14:paraId="3E83E61D" w14:textId="6B38AE2F" w:rsidR="00AD45E5" w:rsidRDefault="00A05E4F" w:rsidP="00AD45E5">
      <w:pPr>
        <w:ind w:firstLine="0"/>
      </w:pPr>
      <w:r>
        <w:rPr>
          <w:rFonts w:hint="eastAsia"/>
        </w:rPr>
        <w:t>定义</w:t>
      </w:r>
      <w:r w:rsidR="00343B6A" w:rsidRPr="00343B6A">
        <w:rPr>
          <w:position w:val="-27"/>
        </w:rPr>
        <w:object w:dxaOrig="1066" w:dyaOrig="658" w14:anchorId="26BC1176">
          <v:shape id="_x0000_i1035" type="#_x0000_t75" style="width:53.35pt;height:32.65pt" o:ole="">
            <v:imagedata r:id="rId28" o:title=""/>
          </v:shape>
          <o:OLEObject Type="Embed" ProgID="Equation.AxMath" ShapeID="_x0000_i1035" DrawAspect="Content" ObjectID="_1604664422" r:id="rId29"/>
        </w:object>
      </w:r>
      <w:r w:rsidR="00F72C42">
        <w:rPr>
          <w:rFonts w:hint="eastAsia"/>
        </w:rPr>
        <w:t>为</w:t>
      </w:r>
      <w:r w:rsidR="00E54F1F">
        <w:rPr>
          <w:rFonts w:hint="eastAsia"/>
        </w:rPr>
        <w:t>S</w:t>
      </w:r>
      <w:r w:rsidR="00E54F1F">
        <w:t>trouhal</w:t>
      </w:r>
      <w:r w:rsidR="00E54F1F">
        <w:rPr>
          <w:rFonts w:hint="eastAsia"/>
        </w:rPr>
        <w:t>数，</w:t>
      </w:r>
      <w:r w:rsidR="00E54F1F" w:rsidRPr="00E54F1F">
        <w:rPr>
          <w:position w:val="-27"/>
        </w:rPr>
        <w:object w:dxaOrig="1043" w:dyaOrig="661" w14:anchorId="481FE35F">
          <v:shape id="_x0000_i1036" type="#_x0000_t75" style="width:52pt;height:33.35pt" o:ole="">
            <v:imagedata r:id="rId30" o:title=""/>
          </v:shape>
          <o:OLEObject Type="Embed" ProgID="Equation.AxMath" ShapeID="_x0000_i1036" DrawAspect="Content" ObjectID="_1604664423" r:id="rId31"/>
        </w:object>
      </w:r>
      <w:r w:rsidR="00E54F1F">
        <w:rPr>
          <w:rFonts w:hint="eastAsia"/>
        </w:rPr>
        <w:t>为</w:t>
      </w:r>
      <w:r w:rsidR="00E54F1F">
        <w:rPr>
          <w:rFonts w:hint="eastAsia"/>
        </w:rPr>
        <w:t>E</w:t>
      </w:r>
      <w:r w:rsidR="00E54F1F">
        <w:t>uler</w:t>
      </w:r>
      <w:r w:rsidR="00E54F1F">
        <w:rPr>
          <w:rFonts w:hint="eastAsia"/>
        </w:rPr>
        <w:t>数，</w:t>
      </w:r>
      <w:r w:rsidR="00D616AE" w:rsidRPr="00D616AE">
        <w:rPr>
          <w:position w:val="-27"/>
        </w:rPr>
        <w:object w:dxaOrig="1140" w:dyaOrig="658" w14:anchorId="5984AA63">
          <v:shape id="_x0000_i1037" type="#_x0000_t75" style="width:57.35pt;height:32.65pt" o:ole="">
            <v:imagedata r:id="rId32" o:title=""/>
          </v:shape>
          <o:OLEObject Type="Embed" ProgID="Equation.AxMath" ShapeID="_x0000_i1037" DrawAspect="Content" ObjectID="_1604664424" r:id="rId33"/>
        </w:object>
      </w:r>
      <w:r w:rsidR="00D616AE">
        <w:rPr>
          <w:rFonts w:hint="eastAsia"/>
        </w:rPr>
        <w:t>为</w:t>
      </w:r>
      <w:r w:rsidR="00D616AE">
        <w:rPr>
          <w:rFonts w:hint="eastAsia"/>
        </w:rPr>
        <w:t>R</w:t>
      </w:r>
      <w:r w:rsidR="00D616AE">
        <w:t>eynolds</w:t>
      </w:r>
      <w:r w:rsidR="00D616AE">
        <w:rPr>
          <w:rFonts w:hint="eastAsia"/>
        </w:rPr>
        <w:t>数，</w:t>
      </w:r>
      <w:r w:rsidR="007D249C" w:rsidRPr="007D249C">
        <w:rPr>
          <w:position w:val="-27"/>
        </w:rPr>
        <w:object w:dxaOrig="897" w:dyaOrig="661" w14:anchorId="4DD57408">
          <v:shape id="_x0000_i1038" type="#_x0000_t75" style="width:44.65pt;height:33.35pt" o:ole="">
            <v:imagedata r:id="rId34" o:title=""/>
          </v:shape>
          <o:OLEObject Type="Embed" ProgID="Equation.AxMath" ShapeID="_x0000_i1038" DrawAspect="Content" ObjectID="_1604664425" r:id="rId35"/>
        </w:object>
      </w:r>
      <w:r w:rsidR="007D249C">
        <w:rPr>
          <w:rFonts w:hint="eastAsia"/>
        </w:rPr>
        <w:t>为</w:t>
      </w:r>
      <w:r w:rsidR="007D249C">
        <w:rPr>
          <w:rFonts w:hint="eastAsia"/>
        </w:rPr>
        <w:t>F</w:t>
      </w:r>
      <w:r w:rsidR="007D249C">
        <w:t>roude</w:t>
      </w:r>
      <w:r w:rsidR="007D249C">
        <w:rPr>
          <w:rFonts w:hint="eastAsia"/>
        </w:rPr>
        <w:t>数，</w:t>
      </w:r>
      <w:r w:rsidR="00AD45E5">
        <w:rPr>
          <w:rFonts w:hint="eastAsia"/>
        </w:rPr>
        <w:t>将</w:t>
      </w:r>
      <w:r w:rsidR="008E11E2">
        <w:rPr>
          <w:rFonts w:hint="eastAsia"/>
        </w:rPr>
        <w:t>式</w:t>
      </w:r>
      <w:r w:rsidR="00AD45E5">
        <w:fldChar w:fldCharType="begin"/>
      </w:r>
      <w:r w:rsidR="00AD45E5">
        <w:instrText xml:space="preserve"> GOTOBUTTON ZEqnNum227039  \* MERGEFORMAT </w:instrText>
      </w:r>
      <w:fldSimple w:instr=" REF ZEqnNum227039 \* Charformat \! \* MERGEFORMAT ">
        <w:r w:rsidR="006D4C91">
          <w:instrText>(1.4)</w:instrText>
        </w:r>
      </w:fldSimple>
      <w:r w:rsidR="00AD45E5">
        <w:fldChar w:fldCharType="end"/>
      </w:r>
      <w:r w:rsidR="00AD45E5">
        <w:rPr>
          <w:rFonts w:hint="eastAsia"/>
        </w:rPr>
        <w:t>代入</w:t>
      </w:r>
      <w:r w:rsidR="008E11E2">
        <w:rPr>
          <w:rFonts w:hint="eastAsia"/>
        </w:rPr>
        <w:t>式</w:t>
      </w:r>
      <w:r w:rsidR="008E11E2">
        <w:fldChar w:fldCharType="begin"/>
      </w:r>
      <w:r w:rsidR="008E11E2">
        <w:instrText xml:space="preserve"> GOTOBUTTON ZEqnNum344383  \* MERGEFORMAT </w:instrText>
      </w:r>
      <w:fldSimple w:instr=" REF ZEqnNum344383 \* Charformat \! \* MERGEFORMAT ">
        <w:r w:rsidR="006D4C91">
          <w:instrText>(1.1)</w:instrText>
        </w:r>
      </w:fldSimple>
      <w:r w:rsidR="008E11E2">
        <w:fldChar w:fldCharType="end"/>
      </w:r>
      <w:r w:rsidR="008E11E2">
        <w:rPr>
          <w:rFonts w:hint="eastAsia"/>
        </w:rPr>
        <w:t>、</w:t>
      </w:r>
      <w:r w:rsidR="00C34BE7">
        <w:rPr>
          <w:rFonts w:hint="eastAsia"/>
        </w:rPr>
        <w:t>式</w:t>
      </w:r>
      <w:r w:rsidR="008E11E2">
        <w:fldChar w:fldCharType="begin"/>
      </w:r>
      <w:r w:rsidR="008E11E2">
        <w:instrText xml:space="preserve"> GOTOBUTTON ZEqnNum336279  \* MERGEFORMAT </w:instrText>
      </w:r>
      <w:fldSimple w:instr=" REF ZEqnNum336279 \* Charformat \! \* MERGEFORMAT ">
        <w:r w:rsidR="006D4C91">
          <w:instrText>(1.2)</w:instrText>
        </w:r>
      </w:fldSimple>
      <w:r w:rsidR="008E11E2">
        <w:fldChar w:fldCharType="end"/>
      </w:r>
      <w:r w:rsidR="008E11E2">
        <w:rPr>
          <w:rFonts w:hint="eastAsia"/>
        </w:rPr>
        <w:t>和</w:t>
      </w:r>
      <w:r w:rsidR="00C34BE7">
        <w:rPr>
          <w:rFonts w:hint="eastAsia"/>
        </w:rPr>
        <w:t>式</w:t>
      </w:r>
      <w:r w:rsidR="008E11E2">
        <w:fldChar w:fldCharType="begin"/>
      </w:r>
      <w:r w:rsidR="008E11E2">
        <w:instrText xml:space="preserve"> GOTOBUTTON ZEqnNum912463  \* MERGEFORMAT </w:instrText>
      </w:r>
      <w:fldSimple w:instr=" REF ZEqnNum912463 \* Charformat \! \* MERGEFORMAT ">
        <w:r w:rsidR="006D4C91">
          <w:instrText>(1.3)</w:instrText>
        </w:r>
      </w:fldSimple>
      <w:r w:rsidR="008E11E2">
        <w:fldChar w:fldCharType="end"/>
      </w:r>
      <w:r w:rsidR="008E11E2">
        <w:rPr>
          <w:rFonts w:hint="eastAsia"/>
        </w:rPr>
        <w:t>中得到无量纲形式的方程组及边界条件：</w:t>
      </w:r>
    </w:p>
    <w:p w14:paraId="77AEFC62" w14:textId="22F5A404" w:rsidR="008E11E2" w:rsidRDefault="004428DA" w:rsidP="004428DA">
      <w:pPr>
        <w:pStyle w:val="AMDisplayEquation"/>
      </w:pPr>
      <w:r>
        <w:lastRenderedPageBreak/>
        <w:tab/>
      </w:r>
      <w:r w:rsidR="00A05E4F" w:rsidRPr="00A05E4F">
        <w:rPr>
          <w:position w:val="-227"/>
        </w:rPr>
        <w:object w:dxaOrig="5847" w:dyaOrig="4715" w14:anchorId="5264462E">
          <v:shape id="_x0000_i1039" type="#_x0000_t75" style="width:292.35pt;height:235.65pt" o:ole="">
            <v:imagedata r:id="rId36" o:title=""/>
          </v:shape>
          <o:OLEObject Type="Embed" ProgID="Equation.AxMath" ShapeID="_x0000_i1039" DrawAspect="Content" ObjectID="_1604664426" r:id="rId3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5</w:instrText>
      </w:r>
      <w:r w:rsidR="00CA348E">
        <w:rPr>
          <w:noProof/>
        </w:rPr>
        <w:fldChar w:fldCharType="end"/>
      </w:r>
      <w:r>
        <w:instrText>)</w:instrText>
      </w:r>
      <w:r>
        <w:fldChar w:fldCharType="end"/>
      </w:r>
    </w:p>
    <w:p w14:paraId="4C7AD115" w14:textId="6C105687" w:rsidR="009C0E58" w:rsidRDefault="007C73A6" w:rsidP="007C73A6">
      <w:pPr>
        <w:ind w:firstLine="0"/>
      </w:pPr>
      <w:r>
        <w:rPr>
          <w:rFonts w:hint="eastAsia"/>
        </w:rPr>
        <w:t>边界条件：</w:t>
      </w:r>
    </w:p>
    <w:p w14:paraId="49D4616B" w14:textId="1DD84423" w:rsidR="007C73A6" w:rsidRDefault="007C73A6" w:rsidP="007C73A6">
      <w:pPr>
        <w:pStyle w:val="AMDisplayEquation"/>
      </w:pPr>
      <w:r>
        <w:tab/>
      </w:r>
      <w:r w:rsidR="00E25E6D" w:rsidRPr="00E25E6D">
        <w:rPr>
          <w:position w:val="-86"/>
        </w:rPr>
        <w:object w:dxaOrig="5546" w:dyaOrig="1851" w14:anchorId="07DC5F8E">
          <v:shape id="_x0000_i1040" type="#_x0000_t75" style="width:277.35pt;height:92.35pt" o:ole="">
            <v:imagedata r:id="rId38" o:title=""/>
          </v:shape>
          <o:OLEObject Type="Embed" ProgID="Equation.AxMath" ShapeID="_x0000_i1040" DrawAspect="Content" ObjectID="_1604664427" r:id="rId3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6</w:instrText>
      </w:r>
      <w:r w:rsidR="00CA348E">
        <w:rPr>
          <w:noProof/>
        </w:rPr>
        <w:fldChar w:fldCharType="end"/>
      </w:r>
      <w:r>
        <w:instrText>)</w:instrText>
      </w:r>
      <w:r>
        <w:fldChar w:fldCharType="end"/>
      </w:r>
    </w:p>
    <w:p w14:paraId="305C6A91" w14:textId="4297F076" w:rsidR="00B83381" w:rsidRDefault="00B83381" w:rsidP="00B83381">
      <w:pPr>
        <w:ind w:firstLine="0"/>
      </w:pPr>
      <w:r>
        <w:rPr>
          <w:rFonts w:hint="eastAsia"/>
        </w:rPr>
        <w:t>初始条件：在</w:t>
      </w:r>
      <w:r w:rsidR="005D2FA6" w:rsidRPr="00B83381">
        <w:rPr>
          <w:position w:val="-12"/>
        </w:rPr>
        <w:object w:dxaOrig="632" w:dyaOrig="363" w14:anchorId="31E2C9EC">
          <v:shape id="_x0000_i1041" type="#_x0000_t75" style="width:31.65pt;height:18pt" o:ole="">
            <v:imagedata r:id="rId40" o:title=""/>
          </v:shape>
          <o:OLEObject Type="Embed" ProgID="Equation.AxMath" ShapeID="_x0000_i1041" DrawAspect="Content" ObjectID="_1604664428" r:id="rId41"/>
        </w:object>
      </w:r>
      <w:r w:rsidR="005D2FA6">
        <w:rPr>
          <w:rFonts w:hint="eastAsia"/>
        </w:rPr>
        <w:t>时</w:t>
      </w:r>
    </w:p>
    <w:p w14:paraId="59F0C31F" w14:textId="6B015D44" w:rsidR="005D2FA6" w:rsidRPr="00B83381" w:rsidRDefault="005D2FA6" w:rsidP="005D2FA6">
      <w:pPr>
        <w:pStyle w:val="AMDisplayEquation"/>
      </w:pPr>
      <w:r>
        <w:tab/>
      </w:r>
      <w:r w:rsidR="00BB1856" w:rsidRPr="005D2FA6">
        <w:rPr>
          <w:position w:val="-12"/>
        </w:rPr>
        <w:object w:dxaOrig="3009" w:dyaOrig="372" w14:anchorId="68B02074">
          <v:shape id="_x0000_i1042" type="#_x0000_t75" style="width:150.35pt;height:18.65pt" o:ole="">
            <v:imagedata r:id="rId42" o:title=""/>
          </v:shape>
          <o:OLEObject Type="Embed" ProgID="Equation.AxMath" ShapeID="_x0000_i1042" DrawAspect="Content" ObjectID="_1604664429" r:id="rId4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1</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7</w:instrText>
      </w:r>
      <w:r w:rsidR="00CA348E">
        <w:rPr>
          <w:noProof/>
        </w:rPr>
        <w:fldChar w:fldCharType="end"/>
      </w:r>
      <w:r>
        <w:instrText>)</w:instrText>
      </w:r>
      <w:r>
        <w:fldChar w:fldCharType="end"/>
      </w:r>
    </w:p>
    <w:p w14:paraId="4E56F848" w14:textId="4EC8BA0B" w:rsidR="00EB71DC" w:rsidRPr="00B14A37" w:rsidRDefault="001F421C" w:rsidP="00B14A37">
      <w:pPr>
        <w:pStyle w:val="s1"/>
        <w:rPr>
          <w:b/>
        </w:rPr>
      </w:pPr>
      <w:r>
        <w:rPr>
          <w:rFonts w:eastAsia="Times New Roman"/>
          <w:b/>
        </w:rPr>
        <w:fldChar w:fldCharType="begin"/>
      </w:r>
      <w:r>
        <w:rPr>
          <w:rFonts w:eastAsia="Times New Roman"/>
          <w:b/>
        </w:rPr>
        <w:instrText xml:space="preserve"> MACROBUTTON AMEditEquationSection2 </w:instrText>
      </w:r>
      <w:r w:rsidRPr="001F421C">
        <w:rPr>
          <w:rStyle w:val="AMEquationSection"/>
        </w:rPr>
        <w:instrText>Equation Section (Next)</w:instrText>
      </w:r>
      <w:r>
        <w:rPr>
          <w:rFonts w:eastAsia="Times New Roman"/>
          <w:b/>
        </w:rPr>
        <w:fldChar w:fldCharType="begin"/>
      </w:r>
      <w:r>
        <w:rPr>
          <w:rFonts w:eastAsia="Times New Roman"/>
          <w:b/>
        </w:rPr>
        <w:instrText xml:space="preserve"> SEQ AMEqn \r \h \* MERGEFORMAT </w:instrText>
      </w:r>
      <w:r>
        <w:rPr>
          <w:rFonts w:eastAsia="Times New Roman"/>
          <w:b/>
        </w:rPr>
        <w:fldChar w:fldCharType="end"/>
      </w:r>
      <w:r>
        <w:rPr>
          <w:rFonts w:eastAsia="Times New Roman"/>
          <w:b/>
        </w:rPr>
        <w:fldChar w:fldCharType="begin"/>
      </w:r>
      <w:r>
        <w:rPr>
          <w:rFonts w:eastAsia="Times New Roman"/>
          <w:b/>
        </w:rPr>
        <w:instrText xml:space="preserve"> SEQ AMSec \h \* MERGEFORMAT </w:instrText>
      </w:r>
      <w:r>
        <w:rPr>
          <w:rFonts w:eastAsia="Times New Roman"/>
          <w:b/>
        </w:rPr>
        <w:fldChar w:fldCharType="end"/>
      </w:r>
      <w:r>
        <w:rPr>
          <w:rFonts w:eastAsia="Times New Roman"/>
          <w:b/>
        </w:rPr>
        <w:fldChar w:fldCharType="end"/>
      </w:r>
      <w:r w:rsidR="00EB71DC" w:rsidRPr="00B14A37">
        <w:rPr>
          <w:rFonts w:eastAsia="Times New Roman"/>
          <w:b/>
        </w:rPr>
        <w:t>2</w:t>
      </w:r>
      <w:r w:rsidR="00EB71DC" w:rsidRPr="00B14A37">
        <w:rPr>
          <w:b/>
        </w:rPr>
        <w:t>、带有自由面的不可压缩粘性流体在倾斜板上由于重力作用发生流动。设斜板为无限平面，它与水平面的倾角为</w:t>
      </w:r>
      <w:r w:rsidR="00EB71DC" w:rsidRPr="00B14A37">
        <w:rPr>
          <w:b/>
          <w:spacing w:val="-101"/>
        </w:rPr>
        <w:t xml:space="preserve"> </w:t>
      </w:r>
      <w:r w:rsidR="00EB71DC" w:rsidRPr="00B14A37">
        <w:rPr>
          <w:rFonts w:ascii="Symbol" w:eastAsia="Symbol" w:hAnsi="Symbol" w:cs="Symbol"/>
          <w:b/>
          <w:i/>
          <w:sz w:val="25"/>
          <w:szCs w:val="25"/>
        </w:rPr>
        <w:t></w:t>
      </w:r>
      <w:r w:rsidR="00EB71DC" w:rsidRPr="00B14A37">
        <w:rPr>
          <w:rFonts w:ascii="Symbol" w:eastAsia="Symbol" w:hAnsi="Symbol" w:cs="Symbol"/>
          <w:b/>
          <w:i/>
          <w:spacing w:val="7"/>
          <w:sz w:val="25"/>
          <w:szCs w:val="25"/>
        </w:rPr>
        <w:t></w:t>
      </w:r>
      <w:r w:rsidR="00EB71DC" w:rsidRPr="00B14A37">
        <w:rPr>
          <w:b/>
        </w:rPr>
        <w:t>。设流动是定常的平行直线运动，流体深为</w:t>
      </w:r>
      <w:r w:rsidR="00EB71DC" w:rsidRPr="00B14A37">
        <w:rPr>
          <w:rFonts w:eastAsia="Times New Roman"/>
          <w:b/>
          <w:i/>
        </w:rPr>
        <w:t>h</w:t>
      </w:r>
      <w:r w:rsidR="00EB71DC" w:rsidRPr="00B14A37">
        <w:rPr>
          <w:rFonts w:eastAsia="Times New Roman"/>
          <w:b/>
          <w:i/>
          <w:spacing w:val="-17"/>
        </w:rPr>
        <w:t xml:space="preserve"> </w:t>
      </w:r>
      <w:r w:rsidR="00EB71DC" w:rsidRPr="00B14A37">
        <w:rPr>
          <w:b/>
        </w:rPr>
        <w:t>。求流体速度分布、流量、平均速度、最大速度及作用在板上的摩擦力。</w:t>
      </w:r>
    </w:p>
    <w:p w14:paraId="2AD7FBFF" w14:textId="43352E45" w:rsidR="007111F9" w:rsidRPr="007111F9" w:rsidRDefault="00D6476A" w:rsidP="00287EAB">
      <w:pPr>
        <w:pStyle w:val="s1"/>
        <w:jc w:val="center"/>
      </w:pPr>
      <w:r>
        <w:object w:dxaOrig="3832" w:dyaOrig="3599" w14:anchorId="706110A5">
          <v:shape id="_x0000_i1043" type="#_x0000_t75" style="width:186.65pt;height:150.35pt" o:ole="">
            <v:imagedata r:id="rId44" o:title="" cropbottom="16215f" cropright="7982f"/>
          </v:shape>
          <o:OLEObject Type="Embed" ProgID="AxGlyph.Document" ShapeID="_x0000_i1043" DrawAspect="Content" ObjectID="_1604664430" r:id="rId45"/>
        </w:object>
      </w:r>
    </w:p>
    <w:p w14:paraId="4BB68D5D" w14:textId="62FBC6B5" w:rsidR="00841A2F" w:rsidRDefault="00EB71DC" w:rsidP="007B3A3C">
      <w:pPr>
        <w:pStyle w:val="ac"/>
        <w:spacing w:before="35"/>
        <w:ind w:left="2471" w:right="2471"/>
        <w:jc w:val="center"/>
        <w:rPr>
          <w:lang w:eastAsia="zh-CN"/>
        </w:rPr>
      </w:pPr>
      <w:r>
        <w:rPr>
          <w:lang w:eastAsia="zh-CN"/>
        </w:rPr>
        <w:t>题</w:t>
      </w:r>
      <w:r>
        <w:rPr>
          <w:spacing w:val="-60"/>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12"/>
          <w:lang w:eastAsia="zh-CN"/>
        </w:rPr>
        <w:t xml:space="preserve"> </w:t>
      </w:r>
      <w:r>
        <w:rPr>
          <w:lang w:eastAsia="zh-CN"/>
        </w:rPr>
        <w:t>图</w:t>
      </w:r>
    </w:p>
    <w:p w14:paraId="0EBF0CE5" w14:textId="452276EB" w:rsidR="003D6AC0" w:rsidRDefault="001A7571" w:rsidP="000229D3">
      <w:pPr>
        <w:pStyle w:val="s1"/>
      </w:pPr>
      <w:r>
        <w:rPr>
          <w:rFonts w:hint="eastAsia"/>
        </w:rPr>
        <w:lastRenderedPageBreak/>
        <w:t>解：</w:t>
      </w:r>
      <w:r w:rsidR="00D971BC">
        <w:rPr>
          <w:rFonts w:hint="eastAsia"/>
        </w:rPr>
        <w:t>建立如</w:t>
      </w:r>
      <w:r w:rsidR="008E7A50">
        <w:rPr>
          <w:rFonts w:hint="eastAsia"/>
        </w:rPr>
        <w:t>题</w:t>
      </w:r>
      <w:r w:rsidR="00D971BC">
        <w:rPr>
          <w:rFonts w:hint="eastAsia"/>
        </w:rPr>
        <w:t>2</w:t>
      </w:r>
      <w:r w:rsidR="008E7A50">
        <w:rPr>
          <w:rFonts w:hint="eastAsia"/>
        </w:rPr>
        <w:t>图所示</w:t>
      </w:r>
      <w:r w:rsidR="00566816">
        <w:rPr>
          <w:rFonts w:hint="eastAsia"/>
        </w:rPr>
        <w:t>的</w:t>
      </w:r>
      <w:r w:rsidR="008E7A50">
        <w:rPr>
          <w:rFonts w:hint="eastAsia"/>
        </w:rPr>
        <w:t>直角坐标系，</w:t>
      </w:r>
      <w:r w:rsidR="00671C43">
        <w:rPr>
          <w:rFonts w:hint="eastAsia"/>
        </w:rPr>
        <w:t>依题意</w:t>
      </w:r>
      <w:r w:rsidR="003B0FCE">
        <w:rPr>
          <w:rFonts w:hint="eastAsia"/>
        </w:rPr>
        <w:t>可知</w:t>
      </w:r>
      <w:r w:rsidR="00671C43">
        <w:rPr>
          <w:rFonts w:hint="eastAsia"/>
        </w:rPr>
        <w:t>，</w:t>
      </w:r>
      <w:r w:rsidR="00D94256" w:rsidRPr="00671C43">
        <w:rPr>
          <w:position w:val="-12"/>
        </w:rPr>
        <w:object w:dxaOrig="1054" w:dyaOrig="358" w14:anchorId="0147A48B">
          <v:shape id="_x0000_i1044" type="#_x0000_t75" style="width:52.65pt;height:18pt" o:ole="">
            <v:imagedata r:id="rId46" o:title=""/>
          </v:shape>
          <o:OLEObject Type="Embed" ProgID="Equation.AxMath" ShapeID="_x0000_i1044" DrawAspect="Content" ObjectID="_1604664431" r:id="rId47"/>
        </w:object>
      </w:r>
      <w:r w:rsidR="00D94256">
        <w:rPr>
          <w:rFonts w:hint="eastAsia"/>
        </w:rPr>
        <w:t>，</w:t>
      </w:r>
      <w:r w:rsidR="00F30C59" w:rsidRPr="006C4006">
        <w:rPr>
          <w:position w:val="-26"/>
        </w:rPr>
        <w:object w:dxaOrig="1454" w:dyaOrig="655" w14:anchorId="04C81A92">
          <v:shape id="_x0000_i1045" type="#_x0000_t75" style="width:72.65pt;height:32.65pt" o:ole="">
            <v:imagedata r:id="rId48" o:title=""/>
          </v:shape>
          <o:OLEObject Type="Embed" ProgID="Equation.AxMath" ShapeID="_x0000_i1045" DrawAspect="Content" ObjectID="_1604664432" r:id="rId49"/>
        </w:object>
      </w:r>
      <w:r w:rsidR="006C4006">
        <w:rPr>
          <w:rFonts w:hint="eastAsia"/>
        </w:rPr>
        <w:t>，</w:t>
      </w:r>
      <w:r w:rsidR="006C4006" w:rsidRPr="006C4006">
        <w:rPr>
          <w:position w:val="-12"/>
        </w:rPr>
        <w:object w:dxaOrig="943" w:dyaOrig="372" w14:anchorId="38CD630B">
          <v:shape id="_x0000_i1046" type="#_x0000_t75" style="width:47.35pt;height:18.65pt" o:ole="">
            <v:imagedata r:id="rId50" o:title=""/>
          </v:shape>
          <o:OLEObject Type="Embed" ProgID="Equation.AxMath" ShapeID="_x0000_i1046" DrawAspect="Content" ObjectID="_1604664433" r:id="rId51"/>
        </w:object>
      </w:r>
      <w:r w:rsidR="008D2E8E">
        <w:rPr>
          <w:rFonts w:hint="eastAsia"/>
        </w:rPr>
        <w:t>，由</w:t>
      </w:r>
      <w:r w:rsidR="00CF78D2">
        <w:rPr>
          <w:rFonts w:hint="eastAsia"/>
        </w:rPr>
        <w:t>粘性不可压缩流体的</w:t>
      </w:r>
      <w:r w:rsidR="008D2E8E">
        <w:rPr>
          <w:rFonts w:hint="eastAsia"/>
        </w:rPr>
        <w:t>连续性方程和运动方程可</w:t>
      </w:r>
      <w:r w:rsidR="0009476C">
        <w:rPr>
          <w:rFonts w:hint="eastAsia"/>
        </w:rPr>
        <w:t>得</w:t>
      </w:r>
      <w:r w:rsidR="008D2E8E">
        <w:rPr>
          <w:rFonts w:hint="eastAsia"/>
        </w:rPr>
        <w:t>：</w:t>
      </w:r>
    </w:p>
    <w:p w14:paraId="71E1A2EE" w14:textId="6F114278" w:rsidR="000229D3" w:rsidRPr="003D6AC0" w:rsidRDefault="000229D3" w:rsidP="000229D3">
      <w:pPr>
        <w:pStyle w:val="AMDisplayEquation"/>
      </w:pPr>
      <w:r>
        <w:tab/>
      </w:r>
      <w:r w:rsidR="001F421C" w:rsidRPr="001F421C">
        <w:rPr>
          <w:position w:val="-50"/>
        </w:rPr>
        <w:object w:dxaOrig="4949" w:dyaOrig="6318" w14:anchorId="2B3A1463">
          <v:shape id="_x0000_i1047" type="#_x0000_t75" style="width:247.65pt;height:316pt" o:ole="">
            <v:imagedata r:id="rId52" o:title=""/>
          </v:shape>
          <o:OLEObject Type="Embed" ProgID="Equation.AxMath" ShapeID="_x0000_i1047" DrawAspect="Content" ObjectID="_1604664434" r:id="rId53"/>
        </w:object>
      </w:r>
    </w:p>
    <w:p w14:paraId="1621B534" w14:textId="0BCF52EB" w:rsidR="001A7571" w:rsidRDefault="00CD04C4" w:rsidP="001A7571">
      <w:pPr>
        <w:pStyle w:val="ac"/>
        <w:spacing w:before="35"/>
        <w:ind w:right="2471"/>
        <w:rPr>
          <w:lang w:eastAsia="zh-CN"/>
        </w:rPr>
      </w:pPr>
      <w:r>
        <w:rPr>
          <w:rFonts w:hint="eastAsia"/>
          <w:lang w:eastAsia="zh-CN"/>
        </w:rPr>
        <w:t>即：</w:t>
      </w:r>
    </w:p>
    <w:p w14:paraId="2BACBA65" w14:textId="0B2550C9" w:rsidR="00CD04C4" w:rsidRDefault="00CD04C4" w:rsidP="00CD04C4">
      <w:pPr>
        <w:pStyle w:val="AMDisplayEquation"/>
      </w:pPr>
      <w:r>
        <w:tab/>
      </w:r>
      <w:r w:rsidR="00B360AD" w:rsidRPr="00B360AD">
        <w:rPr>
          <w:position w:val="-68"/>
        </w:rPr>
        <w:object w:dxaOrig="1973" w:dyaOrig="1500" w14:anchorId="2D2B8B41">
          <v:shape id="_x0000_i1048" type="#_x0000_t75" style="width:99pt;height:75.35pt" o:ole="">
            <v:imagedata r:id="rId54" o:title=""/>
          </v:shape>
          <o:OLEObject Type="Embed" ProgID="Equation.AxMath" ShapeID="_x0000_i1048" DrawAspect="Content" ObjectID="_1604664435" r:id="rId55"/>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4" w:name="ZEqnNum390004"/>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w:instrText>
      </w:r>
      <w:r w:rsidR="00CA348E">
        <w:rPr>
          <w:noProof/>
        </w:rPr>
        <w:fldChar w:fldCharType="end"/>
      </w:r>
      <w:r>
        <w:instrText>)</w:instrText>
      </w:r>
      <w:bookmarkEnd w:id="4"/>
      <w:r>
        <w:fldChar w:fldCharType="end"/>
      </w:r>
    </w:p>
    <w:p w14:paraId="49D3676B" w14:textId="0DE00C0F" w:rsidR="00B360AD" w:rsidRDefault="0044717B" w:rsidP="00B360AD">
      <w:pPr>
        <w:ind w:firstLine="0"/>
      </w:pPr>
      <w:r>
        <w:rPr>
          <w:rFonts w:hint="eastAsia"/>
        </w:rPr>
        <w:t>解</w:t>
      </w:r>
      <w:r w:rsidR="006F61C8">
        <w:rPr>
          <w:rFonts w:hint="eastAsia"/>
        </w:rPr>
        <w:t>式</w:t>
      </w:r>
      <w:r w:rsidR="006F61C8">
        <w:fldChar w:fldCharType="begin"/>
      </w:r>
      <w:r w:rsidR="006F61C8">
        <w:instrText xml:space="preserve"> GOTOBUTTON ZEqnNum390004  \* MERGEFORMAT </w:instrText>
      </w:r>
      <w:fldSimple w:instr=" REF ZEqnNum390004 \* Charformat \! \* MERGEFORMAT ">
        <w:r w:rsidR="006D4C91">
          <w:instrText>(2.1)</w:instrText>
        </w:r>
      </w:fldSimple>
      <w:r w:rsidR="006F61C8">
        <w:fldChar w:fldCharType="end"/>
      </w:r>
      <w:r>
        <w:rPr>
          <w:rFonts w:hint="eastAsia"/>
        </w:rPr>
        <w:t>得：</w:t>
      </w:r>
    </w:p>
    <w:p w14:paraId="6EBD5D84" w14:textId="0C664B99" w:rsidR="0044717B" w:rsidRDefault="0044717B" w:rsidP="0044717B">
      <w:pPr>
        <w:pStyle w:val="AMDisplayEquation"/>
      </w:pPr>
      <w:r>
        <w:tab/>
      </w:r>
      <w:r w:rsidR="00876D02" w:rsidRPr="00876D02">
        <w:rPr>
          <w:position w:val="-53"/>
        </w:rPr>
        <w:object w:dxaOrig="3095" w:dyaOrig="1196" w14:anchorId="0B56CBB4">
          <v:shape id="_x0000_i1049" type="#_x0000_t75" style="width:154.65pt;height:60pt" o:ole="">
            <v:imagedata r:id="rId56" o:title=""/>
          </v:shape>
          <o:OLEObject Type="Embed" ProgID="Equation.AxMath" ShapeID="_x0000_i1049" DrawAspect="Content" ObjectID="_1604664436" r:id="rId57"/>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5" w:name="ZEqnNum571222"/>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2</w:instrText>
      </w:r>
      <w:r w:rsidR="00CA348E">
        <w:rPr>
          <w:noProof/>
        </w:rPr>
        <w:fldChar w:fldCharType="end"/>
      </w:r>
      <w:r>
        <w:instrText>)</w:instrText>
      </w:r>
      <w:bookmarkEnd w:id="5"/>
      <w:r>
        <w:fldChar w:fldCharType="end"/>
      </w:r>
    </w:p>
    <w:p w14:paraId="38CF5B6B" w14:textId="55142946" w:rsidR="00876D02" w:rsidRDefault="00876D02" w:rsidP="00876D02">
      <w:pPr>
        <w:ind w:firstLine="0"/>
      </w:pPr>
      <w:r>
        <w:rPr>
          <w:rFonts w:hint="eastAsia"/>
        </w:rPr>
        <w:t>边界条件为：</w:t>
      </w:r>
    </w:p>
    <w:p w14:paraId="01803707" w14:textId="296089EA" w:rsidR="00876D02" w:rsidRDefault="00876D02" w:rsidP="00876D02">
      <w:pPr>
        <w:pStyle w:val="AMDisplayEquation"/>
      </w:pPr>
      <w:r>
        <w:tab/>
      </w:r>
      <w:r w:rsidR="009D44F8" w:rsidRPr="009D44F8">
        <w:rPr>
          <w:position w:val="-53"/>
        </w:rPr>
        <w:object w:dxaOrig="1854" w:dyaOrig="1196" w14:anchorId="15F97609">
          <v:shape id="_x0000_i1050" type="#_x0000_t75" style="width:92.65pt;height:60pt" o:ole="">
            <v:imagedata r:id="rId58" o:title=""/>
          </v:shape>
          <o:OLEObject Type="Embed" ProgID="Equation.AxMath" ShapeID="_x0000_i1050" DrawAspect="Content" ObjectID="_1604664437" r:id="rId59"/>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6" w:name="ZEqnNum606313"/>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3</w:instrText>
      </w:r>
      <w:r w:rsidR="00CA348E">
        <w:rPr>
          <w:noProof/>
        </w:rPr>
        <w:fldChar w:fldCharType="end"/>
      </w:r>
      <w:r>
        <w:instrText>)</w:instrText>
      </w:r>
      <w:bookmarkEnd w:id="6"/>
      <w:r>
        <w:fldChar w:fldCharType="end"/>
      </w:r>
    </w:p>
    <w:p w14:paraId="0DC41A18" w14:textId="2B949163" w:rsidR="006F61C8" w:rsidRDefault="006F61C8" w:rsidP="006F61C8">
      <w:r>
        <w:rPr>
          <w:rFonts w:hint="eastAsia"/>
        </w:rPr>
        <w:lastRenderedPageBreak/>
        <w:t>将边界条件式</w:t>
      </w:r>
      <w:r>
        <w:fldChar w:fldCharType="begin"/>
      </w:r>
      <w:r>
        <w:instrText xml:space="preserve"> GOTOBUTTON ZEqnNum606313  \* MERGEFORMAT </w:instrText>
      </w:r>
      <w:fldSimple w:instr=" REF ZEqnNum606313 \* Charformat \! \* MERGEFORMAT ">
        <w:r w:rsidR="006D4C91">
          <w:instrText>(2.3)</w:instrText>
        </w:r>
      </w:fldSimple>
      <w:r>
        <w:fldChar w:fldCharType="end"/>
      </w:r>
      <w:r>
        <w:rPr>
          <w:rFonts w:hint="eastAsia"/>
        </w:rPr>
        <w:t>代入式</w:t>
      </w:r>
      <w:r>
        <w:fldChar w:fldCharType="begin"/>
      </w:r>
      <w:r>
        <w:instrText xml:space="preserve"> GOTOBUTTON ZEqnNum571222  \* MERGEFORMAT </w:instrText>
      </w:r>
      <w:fldSimple w:instr=" REF ZEqnNum571222 \* Charformat \! \* MERGEFORMAT ">
        <w:r w:rsidR="006D4C91">
          <w:instrText>(2.2)</w:instrText>
        </w:r>
      </w:fldSimple>
      <w:r>
        <w:fldChar w:fldCharType="end"/>
      </w:r>
      <w:r>
        <w:rPr>
          <w:rFonts w:hint="eastAsia"/>
        </w:rPr>
        <w:t>可知：</w:t>
      </w:r>
    </w:p>
    <w:p w14:paraId="08438998" w14:textId="65404954" w:rsidR="006F61C8" w:rsidRDefault="006F61C8" w:rsidP="006F61C8">
      <w:pPr>
        <w:pStyle w:val="AMDisplayEquation"/>
      </w:pPr>
      <w:r>
        <w:tab/>
      </w:r>
      <w:r w:rsidR="000367AB" w:rsidRPr="000367AB">
        <w:rPr>
          <w:position w:val="-26"/>
        </w:rPr>
        <w:object w:dxaOrig="2231" w:dyaOrig="655" w14:anchorId="2A9CDD82">
          <v:shape id="_x0000_i1051" type="#_x0000_t75" style="width:111.65pt;height:32.65pt" o:ole="">
            <v:imagedata r:id="rId60" o:title=""/>
          </v:shape>
          <o:OLEObject Type="Embed" ProgID="Equation.AxMath" ShapeID="_x0000_i1051" DrawAspect="Content" ObjectID="_1604664438" r:id="rId6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4</w:instrText>
      </w:r>
      <w:r w:rsidR="00CA348E">
        <w:rPr>
          <w:noProof/>
        </w:rPr>
        <w:fldChar w:fldCharType="end"/>
      </w:r>
      <w:r>
        <w:instrText>)</w:instrText>
      </w:r>
      <w:r>
        <w:fldChar w:fldCharType="end"/>
      </w:r>
    </w:p>
    <w:p w14:paraId="4FF549C8" w14:textId="48FFF8A9" w:rsidR="000367AB" w:rsidRDefault="000367AB" w:rsidP="000367AB">
      <w:pPr>
        <w:ind w:firstLine="0"/>
      </w:pPr>
      <w:r>
        <w:rPr>
          <w:rFonts w:hint="eastAsia"/>
        </w:rPr>
        <w:t>所以，流体的速度分布为：</w:t>
      </w:r>
    </w:p>
    <w:p w14:paraId="1EF35605" w14:textId="7872C98A" w:rsidR="000367AB" w:rsidRDefault="000367AB" w:rsidP="000367AB">
      <w:pPr>
        <w:pStyle w:val="AMDisplayEquation"/>
      </w:pPr>
      <w:r>
        <w:tab/>
      </w:r>
      <w:r w:rsidR="00890BF3" w:rsidRPr="000367AB">
        <w:rPr>
          <w:position w:val="-26"/>
        </w:rPr>
        <w:object w:dxaOrig="2328" w:dyaOrig="655" w14:anchorId="17610A1E">
          <v:shape id="_x0000_i1052" type="#_x0000_t75" style="width:116.35pt;height:32.65pt" o:ole="">
            <v:imagedata r:id="rId62" o:title=""/>
          </v:shape>
          <o:OLEObject Type="Embed" ProgID="Equation.AxMath" ShapeID="_x0000_i1052" DrawAspect="Content" ObjectID="_1604664439" r:id="rId6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5</w:instrText>
      </w:r>
      <w:r w:rsidR="00CA348E">
        <w:rPr>
          <w:noProof/>
        </w:rPr>
        <w:fldChar w:fldCharType="end"/>
      </w:r>
      <w:r>
        <w:instrText>)</w:instrText>
      </w:r>
      <w:r>
        <w:fldChar w:fldCharType="end"/>
      </w:r>
    </w:p>
    <w:p w14:paraId="7255C984" w14:textId="3D32EFB5" w:rsidR="00890BF3" w:rsidRDefault="00C56BE7" w:rsidP="00890BF3">
      <w:pPr>
        <w:ind w:firstLine="0"/>
      </w:pPr>
      <w:r>
        <w:rPr>
          <w:rFonts w:hint="eastAsia"/>
        </w:rPr>
        <w:t>流体速度</w:t>
      </w:r>
      <w:r w:rsidRPr="00C56BE7">
        <w:rPr>
          <w:position w:val="-12"/>
        </w:rPr>
        <w:object w:dxaOrig="181" w:dyaOrig="358" w14:anchorId="7F892060">
          <v:shape id="_x0000_i1053" type="#_x0000_t75" style="width:9.35pt;height:18pt" o:ole="">
            <v:imagedata r:id="rId64" o:title=""/>
          </v:shape>
          <o:OLEObject Type="Embed" ProgID="Equation.AxMath" ShapeID="_x0000_i1053" DrawAspect="Content" ObjectID="_1604664440" r:id="rId65"/>
        </w:object>
      </w:r>
      <w:r>
        <w:rPr>
          <w:rFonts w:hint="eastAsia"/>
        </w:rPr>
        <w:t>为二次函数，易知</w:t>
      </w:r>
      <w:r w:rsidR="00890BF3">
        <w:rPr>
          <w:rFonts w:hint="eastAsia"/>
        </w:rPr>
        <w:t>最大速度在</w:t>
      </w:r>
      <w:r w:rsidRPr="00C56BE7">
        <w:rPr>
          <w:position w:val="-12"/>
        </w:rPr>
        <w:object w:dxaOrig="615" w:dyaOrig="358" w14:anchorId="1CF69AB5">
          <v:shape id="_x0000_i1054" type="#_x0000_t75" style="width:30.65pt;height:18pt" o:ole="">
            <v:imagedata r:id="rId66" o:title=""/>
          </v:shape>
          <o:OLEObject Type="Embed" ProgID="Equation.AxMath" ShapeID="_x0000_i1054" DrawAspect="Content" ObjectID="_1604664441" r:id="rId67"/>
        </w:object>
      </w:r>
      <w:r>
        <w:rPr>
          <w:rFonts w:hint="eastAsia"/>
        </w:rPr>
        <w:t>处取得，最大速度为：</w:t>
      </w:r>
    </w:p>
    <w:p w14:paraId="6622BEE1" w14:textId="678C3B74" w:rsidR="00C56BE7" w:rsidRDefault="00C56BE7" w:rsidP="00C56BE7">
      <w:pPr>
        <w:pStyle w:val="AMDisplayEquation"/>
      </w:pPr>
      <w:r>
        <w:tab/>
      </w:r>
      <w:r w:rsidR="00594A0C" w:rsidRPr="00594A0C">
        <w:rPr>
          <w:position w:val="-27"/>
        </w:rPr>
        <w:object w:dxaOrig="1647" w:dyaOrig="658" w14:anchorId="2AC6D9BE">
          <v:shape id="_x0000_i1055" type="#_x0000_t75" style="width:82.35pt;height:32.65pt" o:ole="">
            <v:imagedata r:id="rId68" o:title=""/>
          </v:shape>
          <o:OLEObject Type="Embed" ProgID="Equation.AxMath" ShapeID="_x0000_i1055" DrawAspect="Content" ObjectID="_1604664442" r:id="rId6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6</w:instrText>
      </w:r>
      <w:r w:rsidR="00CA348E">
        <w:rPr>
          <w:noProof/>
        </w:rPr>
        <w:fldChar w:fldCharType="end"/>
      </w:r>
      <w:r>
        <w:instrText>)</w:instrText>
      </w:r>
      <w:r>
        <w:fldChar w:fldCharType="end"/>
      </w:r>
    </w:p>
    <w:p w14:paraId="4B32482A" w14:textId="2DEF6E70" w:rsidR="00594A0C" w:rsidRDefault="00594A0C" w:rsidP="00594A0C">
      <w:pPr>
        <w:ind w:firstLine="0"/>
      </w:pPr>
      <w:r>
        <w:rPr>
          <w:rFonts w:hint="eastAsia"/>
        </w:rPr>
        <w:t>在</w:t>
      </w:r>
      <w:r w:rsidR="009B6935" w:rsidRPr="00594A0C">
        <w:rPr>
          <w:position w:val="-12"/>
        </w:rPr>
        <w:object w:dxaOrig="1439" w:dyaOrig="358" w14:anchorId="6E6D058E">
          <v:shape id="_x0000_i1056" type="#_x0000_t75" style="width:1in;height:18pt" o:ole="">
            <v:imagedata r:id="rId70" o:title=""/>
          </v:shape>
          <o:OLEObject Type="Embed" ProgID="Equation.AxMath" ShapeID="_x0000_i1056" DrawAspect="Content" ObjectID="_1604664443" r:id="rId71"/>
        </w:object>
      </w:r>
      <w:r w:rsidR="009B6935">
        <w:rPr>
          <w:rFonts w:hint="eastAsia"/>
        </w:rPr>
        <w:t>上的平均速度为：</w:t>
      </w:r>
    </w:p>
    <w:p w14:paraId="556C8AD0" w14:textId="7D36618B" w:rsidR="009B6935" w:rsidRDefault="009B6935" w:rsidP="009B6935">
      <w:pPr>
        <w:pStyle w:val="AMDisplayEquation"/>
      </w:pPr>
      <w:r>
        <w:tab/>
      </w:r>
      <w:r w:rsidR="00C62298" w:rsidRPr="00C62298">
        <w:rPr>
          <w:position w:val="-138"/>
        </w:rPr>
        <w:object w:dxaOrig="3348" w:dyaOrig="2909" w14:anchorId="06695F16">
          <v:shape id="_x0000_i1057" type="#_x0000_t75" style="width:167.65pt;height:145.65pt" o:ole="">
            <v:imagedata r:id="rId72" o:title=""/>
          </v:shape>
          <o:OLEObject Type="Embed" ProgID="Equation.AxMath" ShapeID="_x0000_i1057" DrawAspect="Content" ObjectID="_1604664444" r:id="rId7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7</w:instrText>
      </w:r>
      <w:r w:rsidR="00CA348E">
        <w:rPr>
          <w:noProof/>
        </w:rPr>
        <w:fldChar w:fldCharType="end"/>
      </w:r>
      <w:r>
        <w:instrText>)</w:instrText>
      </w:r>
      <w:r>
        <w:fldChar w:fldCharType="end"/>
      </w:r>
    </w:p>
    <w:p w14:paraId="67345816" w14:textId="069ED444" w:rsidR="00C62298" w:rsidRDefault="00C62298" w:rsidP="00C62298">
      <w:pPr>
        <w:ind w:firstLine="0"/>
      </w:pPr>
      <w:r>
        <w:rPr>
          <w:rFonts w:hint="eastAsia"/>
        </w:rPr>
        <w:t>流量为平均速度与</w:t>
      </w:r>
      <w:r w:rsidR="000A3E4E">
        <w:rPr>
          <w:rFonts w:hint="eastAsia"/>
        </w:rPr>
        <w:t>流体深度的乘积：</w:t>
      </w:r>
    </w:p>
    <w:p w14:paraId="1641F598" w14:textId="2C50B2B8" w:rsidR="000A3E4E" w:rsidRDefault="000A3E4E" w:rsidP="000A3E4E">
      <w:pPr>
        <w:pStyle w:val="AMDisplayEquation"/>
      </w:pPr>
      <w:r>
        <w:tab/>
      </w:r>
      <w:r w:rsidR="002B028E" w:rsidRPr="002B028E">
        <w:rPr>
          <w:position w:val="-27"/>
        </w:rPr>
        <w:object w:dxaOrig="2019" w:dyaOrig="658" w14:anchorId="334C2B8C">
          <v:shape id="_x0000_i1058" type="#_x0000_t75" style="width:101pt;height:32.65pt" o:ole="">
            <v:imagedata r:id="rId74" o:title=""/>
          </v:shape>
          <o:OLEObject Type="Embed" ProgID="Equation.AxMath" ShapeID="_x0000_i1058" DrawAspect="Content" ObjectID="_1604664445" r:id="rId7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8</w:instrText>
      </w:r>
      <w:r w:rsidR="00CA348E">
        <w:rPr>
          <w:noProof/>
        </w:rPr>
        <w:fldChar w:fldCharType="end"/>
      </w:r>
      <w:r>
        <w:instrText>)</w:instrText>
      </w:r>
      <w:r>
        <w:fldChar w:fldCharType="end"/>
      </w:r>
    </w:p>
    <w:p w14:paraId="5E709A7B" w14:textId="3635BA5D" w:rsidR="00102C5E" w:rsidRDefault="00102C5E" w:rsidP="00102C5E">
      <w:pPr>
        <w:ind w:firstLine="0"/>
      </w:pPr>
      <w:r>
        <w:rPr>
          <w:rFonts w:hint="eastAsia"/>
        </w:rPr>
        <w:t>作用在板上的摩擦</w:t>
      </w:r>
      <w:r w:rsidR="0035412C">
        <w:rPr>
          <w:rFonts w:hint="eastAsia"/>
        </w:rPr>
        <w:t>切应</w:t>
      </w:r>
      <w:r>
        <w:rPr>
          <w:rFonts w:hint="eastAsia"/>
        </w:rPr>
        <w:t>力为：</w:t>
      </w:r>
    </w:p>
    <w:p w14:paraId="1A6BA452" w14:textId="1B447A52" w:rsidR="00102C5E" w:rsidRDefault="00102C5E" w:rsidP="00102C5E">
      <w:pPr>
        <w:pStyle w:val="AMDisplayEquation"/>
      </w:pPr>
      <w:r>
        <w:tab/>
      </w:r>
      <w:r w:rsidR="00DC1981" w:rsidRPr="00DC1981">
        <w:rPr>
          <w:position w:val="-82"/>
        </w:rPr>
        <w:object w:dxaOrig="1750" w:dyaOrig="1780" w14:anchorId="5EC1091B">
          <v:shape id="_x0000_i1059" type="#_x0000_t75" style="width:87.65pt;height:89.35pt" o:ole="">
            <v:imagedata r:id="rId76" o:title=""/>
          </v:shape>
          <o:OLEObject Type="Embed" ProgID="Equation.AxMath" ShapeID="_x0000_i1059" DrawAspect="Content" ObjectID="_1604664446" r:id="rId7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2</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9</w:instrText>
      </w:r>
      <w:r w:rsidR="00CA348E">
        <w:rPr>
          <w:noProof/>
        </w:rPr>
        <w:fldChar w:fldCharType="end"/>
      </w:r>
      <w:r>
        <w:instrText>)</w:instrText>
      </w:r>
      <w:r>
        <w:fldChar w:fldCharType="end"/>
      </w:r>
    </w:p>
    <w:p w14:paraId="4D79315B" w14:textId="3D6747CD" w:rsidR="007E4672" w:rsidRDefault="007E4672" w:rsidP="007E4672">
      <w:pPr>
        <w:ind w:firstLine="0"/>
      </w:pPr>
    </w:p>
    <w:p w14:paraId="3E3A51D9" w14:textId="5E62CB85" w:rsidR="007E4672" w:rsidRDefault="007E4672" w:rsidP="007E4672">
      <w:pPr>
        <w:ind w:firstLine="0"/>
      </w:pPr>
    </w:p>
    <w:p w14:paraId="0F26976B" w14:textId="568B9F23" w:rsidR="007E4672" w:rsidRDefault="007E4672" w:rsidP="007E4672">
      <w:pPr>
        <w:ind w:firstLine="0"/>
      </w:pPr>
    </w:p>
    <w:p w14:paraId="4564F58E" w14:textId="4D2D1B62" w:rsidR="007E4672" w:rsidRDefault="007E4672" w:rsidP="007E4672">
      <w:pPr>
        <w:ind w:firstLine="0"/>
      </w:pPr>
    </w:p>
    <w:p w14:paraId="56804D6D" w14:textId="77777777" w:rsidR="007E4672" w:rsidRPr="007E4672" w:rsidRDefault="007E4672" w:rsidP="007E4672">
      <w:pPr>
        <w:ind w:firstLine="0"/>
      </w:pPr>
    </w:p>
    <w:p w14:paraId="38DE6090" w14:textId="003FB9C2" w:rsidR="00EB71DC" w:rsidRPr="007E4672" w:rsidRDefault="00321247" w:rsidP="007E4672">
      <w:pPr>
        <w:pStyle w:val="s1"/>
        <w:rPr>
          <w:b/>
        </w:rPr>
      </w:pPr>
      <w:r>
        <w:rPr>
          <w:rFonts w:eastAsia="Times New Roman"/>
          <w:b/>
        </w:rPr>
        <w:lastRenderedPageBreak/>
        <w:fldChar w:fldCharType="begin"/>
      </w:r>
      <w:r>
        <w:rPr>
          <w:rFonts w:eastAsia="Times New Roman"/>
          <w:b/>
        </w:rPr>
        <w:instrText xml:space="preserve"> MACROBUTTON AMEditEquationSection2 </w:instrText>
      </w:r>
      <w:r w:rsidRPr="00321247">
        <w:rPr>
          <w:rStyle w:val="AMEquationSection"/>
        </w:rPr>
        <w:instrText>Equation Section (Next)</w:instrText>
      </w:r>
      <w:r>
        <w:rPr>
          <w:rFonts w:eastAsia="Times New Roman"/>
          <w:b/>
        </w:rPr>
        <w:fldChar w:fldCharType="begin"/>
      </w:r>
      <w:r>
        <w:rPr>
          <w:rFonts w:eastAsia="Times New Roman"/>
          <w:b/>
        </w:rPr>
        <w:instrText xml:space="preserve"> SEQ AMEqn \r \h \* MERGEFORMAT </w:instrText>
      </w:r>
      <w:r>
        <w:rPr>
          <w:rFonts w:eastAsia="Times New Roman"/>
          <w:b/>
        </w:rPr>
        <w:fldChar w:fldCharType="end"/>
      </w:r>
      <w:r>
        <w:rPr>
          <w:rFonts w:eastAsia="Times New Roman"/>
          <w:b/>
        </w:rPr>
        <w:fldChar w:fldCharType="begin"/>
      </w:r>
      <w:r>
        <w:rPr>
          <w:rFonts w:eastAsia="Times New Roman"/>
          <w:b/>
        </w:rPr>
        <w:instrText xml:space="preserve"> SEQ AMSec \h \* MERGEFORMAT </w:instrText>
      </w:r>
      <w:r>
        <w:rPr>
          <w:rFonts w:eastAsia="Times New Roman"/>
          <w:b/>
        </w:rPr>
        <w:fldChar w:fldCharType="end"/>
      </w:r>
      <w:r>
        <w:rPr>
          <w:rFonts w:eastAsia="Times New Roman"/>
          <w:b/>
        </w:rPr>
        <w:fldChar w:fldCharType="end"/>
      </w:r>
      <w:r w:rsidR="00EB71DC" w:rsidRPr="005439E6">
        <w:rPr>
          <w:rFonts w:eastAsia="Times New Roman"/>
          <w:b/>
        </w:rPr>
        <w:t>3</w:t>
      </w:r>
      <w:r w:rsidR="00EB71DC" w:rsidRPr="005439E6">
        <w:rPr>
          <w:b/>
        </w:rPr>
        <w:t>、考虑两个同轴圆柱面间的粘性不可压缩流体由于压力梯度而产生的运动。设两</w:t>
      </w:r>
      <w:r w:rsidR="00EB71DC" w:rsidRPr="005439E6">
        <w:rPr>
          <w:b/>
          <w:spacing w:val="54"/>
        </w:rPr>
        <w:t xml:space="preserve"> </w:t>
      </w:r>
      <w:r w:rsidR="00EB71DC" w:rsidRPr="005439E6">
        <w:rPr>
          <w:b/>
          <w:spacing w:val="5"/>
        </w:rPr>
        <w:t>圆柱的半径分别为</w:t>
      </w:r>
      <w:r w:rsidR="00EB71DC" w:rsidRPr="005439E6">
        <w:rPr>
          <w:b/>
          <w:spacing w:val="-78"/>
        </w:rPr>
        <w:t xml:space="preserve"> </w:t>
      </w:r>
      <w:r w:rsidR="00EB71DC" w:rsidRPr="005439E6">
        <w:rPr>
          <w:rFonts w:eastAsia="Times New Roman"/>
          <w:b/>
          <w:i/>
        </w:rPr>
        <w:t>a</w:t>
      </w:r>
      <w:r w:rsidR="00EB71DC" w:rsidRPr="005439E6">
        <w:rPr>
          <w:b/>
        </w:rPr>
        <w:t>和</w:t>
      </w:r>
      <w:r w:rsidR="00EB71DC" w:rsidRPr="005439E6">
        <w:rPr>
          <w:b/>
          <w:spacing w:val="-85"/>
        </w:rPr>
        <w:t xml:space="preserve"> </w:t>
      </w:r>
      <w:r w:rsidR="00EB71DC" w:rsidRPr="005439E6">
        <w:rPr>
          <w:rFonts w:eastAsia="Times New Roman"/>
          <w:b/>
          <w:i/>
        </w:rPr>
        <w:t>b</w:t>
      </w:r>
      <w:r w:rsidR="00EB71DC" w:rsidRPr="005439E6">
        <w:rPr>
          <w:b/>
          <w:spacing w:val="6"/>
        </w:rPr>
        <w:t>，长度为无限。试求该流动的速度分布和管壁上所受</w:t>
      </w:r>
      <w:r w:rsidR="00EB71DC" w:rsidRPr="005439E6">
        <w:rPr>
          <w:b/>
        </w:rPr>
        <w:t>的粘性摩擦力。设运动定常，不计外力，沿管轴方向的压力梯度为常数。</w:t>
      </w:r>
    </w:p>
    <w:p w14:paraId="663DB9F7" w14:textId="466B341C" w:rsidR="007B347F" w:rsidRDefault="00287EAB" w:rsidP="00CF67A1">
      <w:pPr>
        <w:spacing w:line="200" w:lineRule="atLeast"/>
        <w:ind w:firstLine="0"/>
        <w:jc w:val="center"/>
        <w:rPr>
          <w:rFonts w:ascii="宋体" w:hAnsi="宋体" w:cs="宋体"/>
          <w:sz w:val="20"/>
          <w:szCs w:val="20"/>
        </w:rPr>
      </w:pPr>
      <w:r>
        <w:rPr>
          <w:rFonts w:ascii="宋体" w:hAnsi="宋体" w:cs="宋体"/>
          <w:sz w:val="20"/>
          <w:szCs w:val="20"/>
        </w:rPr>
        <w:object w:dxaOrig="1473" w:dyaOrig="1454" w14:anchorId="5E7C3542">
          <v:shape id="_x0000_i1060" type="#_x0000_t75" style="width:96.65pt;height:95.65pt" o:ole="">
            <v:imagedata r:id="rId78" o:title=""/>
          </v:shape>
          <o:OLEObject Type="Embed" ProgID="AxGlyph.Document" ShapeID="_x0000_i1060" DrawAspect="Content" ObjectID="_1604664447" r:id="rId79"/>
        </w:object>
      </w:r>
    </w:p>
    <w:p w14:paraId="462B37AC" w14:textId="60C59CAB" w:rsidR="00EB71DC" w:rsidRDefault="00EB71DC" w:rsidP="00EB71DC">
      <w:pPr>
        <w:pStyle w:val="ac"/>
        <w:spacing w:before="21"/>
        <w:ind w:left="2471" w:right="2471"/>
        <w:jc w:val="center"/>
        <w:rPr>
          <w:lang w:eastAsia="zh-CN"/>
        </w:rPr>
      </w:pPr>
      <w:r>
        <w:rPr>
          <w:lang w:eastAsia="zh-CN"/>
        </w:rPr>
        <w:t>题</w:t>
      </w:r>
      <w:r>
        <w:rPr>
          <w:spacing w:val="-60"/>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12"/>
          <w:lang w:eastAsia="zh-CN"/>
        </w:rPr>
        <w:t xml:space="preserve"> </w:t>
      </w:r>
      <w:r>
        <w:rPr>
          <w:lang w:eastAsia="zh-CN"/>
        </w:rPr>
        <w:t>图</w:t>
      </w:r>
    </w:p>
    <w:p w14:paraId="18183001" w14:textId="77777777" w:rsidR="007E4672" w:rsidRDefault="007E4672" w:rsidP="007E4672">
      <w:pPr>
        <w:pStyle w:val="ac"/>
        <w:spacing w:before="21"/>
        <w:ind w:right="2471"/>
        <w:rPr>
          <w:lang w:eastAsia="zh-CN"/>
        </w:rPr>
      </w:pPr>
    </w:p>
    <w:p w14:paraId="50B042E5" w14:textId="75D7E881" w:rsidR="00D76089" w:rsidRDefault="00D76089" w:rsidP="00D76089">
      <w:pPr>
        <w:pStyle w:val="ac"/>
        <w:spacing w:before="21"/>
        <w:ind w:right="2471"/>
        <w:rPr>
          <w:lang w:eastAsia="zh-CN"/>
        </w:rPr>
      </w:pPr>
      <w:r>
        <w:rPr>
          <w:rFonts w:hint="eastAsia"/>
          <w:lang w:eastAsia="zh-CN"/>
        </w:rPr>
        <w:t>解：</w:t>
      </w:r>
      <w:r w:rsidR="00BB14E2">
        <w:rPr>
          <w:rFonts w:hint="eastAsia"/>
          <w:lang w:eastAsia="zh-CN"/>
        </w:rPr>
        <w:t>如下图所示，</w:t>
      </w:r>
      <w:r w:rsidR="00E97C82">
        <w:rPr>
          <w:rFonts w:hint="eastAsia"/>
          <w:lang w:eastAsia="zh-CN"/>
        </w:rPr>
        <w:t>以轴线为</w:t>
      </w:r>
      <w:r w:rsidR="007C03E4" w:rsidRPr="00E97C82">
        <w:rPr>
          <w:position w:val="-12"/>
          <w:lang w:eastAsia="zh-CN"/>
        </w:rPr>
        <w:object w:dxaOrig="176" w:dyaOrig="358" w14:anchorId="73D878C1">
          <v:shape id="_x0000_i1061" type="#_x0000_t75" style="width:8.65pt;height:18pt" o:ole="">
            <v:imagedata r:id="rId8" o:title=""/>
          </v:shape>
          <o:OLEObject Type="Embed" ProgID="Equation.AxMath" ShapeID="_x0000_i1061" DrawAspect="Content" ObjectID="_1604664448" r:id="rId80"/>
        </w:object>
      </w:r>
      <w:r w:rsidR="007C03E4">
        <w:rPr>
          <w:rFonts w:hint="eastAsia"/>
          <w:lang w:eastAsia="zh-CN"/>
        </w:rPr>
        <w:t>建立坐标系：</w:t>
      </w:r>
    </w:p>
    <w:p w14:paraId="6DE763C5" w14:textId="5CDF797A" w:rsidR="007C03E4" w:rsidRDefault="002531AF" w:rsidP="002531AF">
      <w:pPr>
        <w:pStyle w:val="s1"/>
        <w:jc w:val="center"/>
      </w:pPr>
      <w:r>
        <w:object w:dxaOrig="3818" w:dyaOrig="2801" w14:anchorId="3B4BA51A">
          <v:shape id="_x0000_i1062" type="#_x0000_t75" style="width:190.65pt;height:140pt" o:ole="">
            <v:imagedata r:id="rId81" o:title=""/>
          </v:shape>
          <o:OLEObject Type="Embed" ProgID="AxGlyph.Document" ShapeID="_x0000_i1062" DrawAspect="Content" ObjectID="_1604664449" r:id="rId82"/>
        </w:object>
      </w:r>
    </w:p>
    <w:p w14:paraId="2BB5B888" w14:textId="7575072E" w:rsidR="007D2066" w:rsidRDefault="007D2066" w:rsidP="007D2066">
      <w:pPr>
        <w:pStyle w:val="ac"/>
        <w:spacing w:before="21"/>
        <w:ind w:left="2471" w:right="2471"/>
        <w:jc w:val="center"/>
        <w:rPr>
          <w:lang w:eastAsia="zh-CN"/>
        </w:rPr>
      </w:pPr>
      <w:r>
        <w:rPr>
          <w:lang w:eastAsia="zh-CN"/>
        </w:rPr>
        <w:t>题</w:t>
      </w:r>
      <w:r>
        <w:rPr>
          <w:spacing w:val="-60"/>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12"/>
          <w:lang w:eastAsia="zh-CN"/>
        </w:rPr>
        <w:t xml:space="preserve"> </w:t>
      </w:r>
      <w:r>
        <w:rPr>
          <w:rFonts w:cs="宋体" w:hint="eastAsia"/>
          <w:spacing w:val="-12"/>
          <w:lang w:eastAsia="zh-CN"/>
        </w:rPr>
        <w:t>解</w:t>
      </w:r>
      <w:r>
        <w:rPr>
          <w:lang w:eastAsia="zh-CN"/>
        </w:rPr>
        <w:t>图</w:t>
      </w:r>
    </w:p>
    <w:p w14:paraId="73DC05EC" w14:textId="5ADC3262" w:rsidR="00D76089" w:rsidRDefault="00D76089" w:rsidP="00D76089">
      <w:pPr>
        <w:pStyle w:val="ac"/>
        <w:spacing w:before="21"/>
        <w:ind w:right="2471"/>
        <w:rPr>
          <w:lang w:eastAsia="zh-CN"/>
        </w:rPr>
      </w:pPr>
    </w:p>
    <w:p w14:paraId="4C85CFEA" w14:textId="32E25DDE" w:rsidR="00D76089" w:rsidRDefault="00853DAF" w:rsidP="00CA3350">
      <w:r>
        <w:rPr>
          <w:rFonts w:hint="eastAsia"/>
        </w:rPr>
        <w:t>依题意，</w:t>
      </w:r>
      <w:r w:rsidR="00E946F7" w:rsidRPr="00E946F7">
        <w:rPr>
          <w:position w:val="-12"/>
        </w:rPr>
        <w:object w:dxaOrig="1159" w:dyaOrig="360" w14:anchorId="20F49BB7">
          <v:shape id="_x0000_i1063" type="#_x0000_t75" style="width:58pt;height:18pt" o:ole="">
            <v:imagedata r:id="rId83" o:title=""/>
          </v:shape>
          <o:OLEObject Type="Embed" ProgID="Equation.AxMath" ShapeID="_x0000_i1063" DrawAspect="Content" ObjectID="_1604664450" r:id="rId84"/>
        </w:object>
      </w:r>
      <w:r w:rsidR="00E946F7">
        <w:rPr>
          <w:rFonts w:hint="eastAsia"/>
        </w:rPr>
        <w:t>，</w:t>
      </w:r>
      <w:r w:rsidR="00E946F7" w:rsidRPr="00E946F7">
        <w:rPr>
          <w:position w:val="-26"/>
        </w:rPr>
        <w:object w:dxaOrig="1541" w:dyaOrig="655" w14:anchorId="39C4D9F1">
          <v:shape id="_x0000_i1064" type="#_x0000_t75" style="width:77.35pt;height:32.65pt" o:ole="">
            <v:imagedata r:id="rId85" o:title=""/>
          </v:shape>
          <o:OLEObject Type="Embed" ProgID="Equation.AxMath" ShapeID="_x0000_i1064" DrawAspect="Content" ObjectID="_1604664451" r:id="rId86"/>
        </w:object>
      </w:r>
      <w:r w:rsidR="007438B6">
        <w:rPr>
          <w:rFonts w:hint="eastAsia"/>
        </w:rPr>
        <w:t>，</w:t>
      </w:r>
      <w:r w:rsidR="007438B6" w:rsidRPr="007438B6">
        <w:rPr>
          <w:position w:val="-12"/>
        </w:rPr>
        <w:object w:dxaOrig="1069" w:dyaOrig="372" w14:anchorId="06A0520C">
          <v:shape id="_x0000_i1065" type="#_x0000_t75" style="width:53.65pt;height:18.65pt" o:ole="">
            <v:imagedata r:id="rId87" o:title=""/>
          </v:shape>
          <o:OLEObject Type="Embed" ProgID="Equation.AxMath" ShapeID="_x0000_i1065" DrawAspect="Content" ObjectID="_1604664452" r:id="rId88"/>
        </w:object>
      </w:r>
      <w:r w:rsidR="007438B6">
        <w:rPr>
          <w:rFonts w:hint="eastAsia"/>
        </w:rPr>
        <w:t>，</w:t>
      </w:r>
      <w:r w:rsidR="00FA6A2B">
        <w:rPr>
          <w:rFonts w:hint="eastAsia"/>
        </w:rPr>
        <w:t>柱坐标下</w:t>
      </w:r>
      <w:r w:rsidR="007231C9">
        <w:rPr>
          <w:rFonts w:hint="eastAsia"/>
        </w:rPr>
        <w:t>粘性不可压缩流体的连续性方程</w:t>
      </w:r>
      <w:r w:rsidR="00F465A6">
        <w:rPr>
          <w:rFonts w:hint="eastAsia"/>
        </w:rPr>
        <w:t>和</w:t>
      </w:r>
      <w:r w:rsidR="007231C9">
        <w:rPr>
          <w:rFonts w:hint="eastAsia"/>
        </w:rPr>
        <w:t>运动方程</w:t>
      </w:r>
      <w:r w:rsidR="0079599F">
        <w:rPr>
          <w:rFonts w:hint="eastAsia"/>
        </w:rPr>
        <w:t>为</w:t>
      </w:r>
      <w:r w:rsidR="007231C9">
        <w:rPr>
          <w:rFonts w:hint="eastAsia"/>
        </w:rPr>
        <w:t>：</w:t>
      </w:r>
    </w:p>
    <w:p w14:paraId="210691E8" w14:textId="5E31DC4B" w:rsidR="00F465A6" w:rsidRDefault="00321247" w:rsidP="00321247">
      <w:pPr>
        <w:pStyle w:val="AMDisplayEquation"/>
      </w:pPr>
      <w:r>
        <w:tab/>
      </w:r>
      <w:r w:rsidRPr="00321247">
        <w:rPr>
          <w:position w:val="-133"/>
        </w:rPr>
        <w:object w:dxaOrig="6783" w:dyaOrig="2820" w14:anchorId="6887D578">
          <v:shape id="_x0000_i1066" type="#_x0000_t75" style="width:339pt;height:141pt" o:ole="">
            <v:imagedata r:id="rId89" o:title=""/>
          </v:shape>
          <o:OLEObject Type="Embed" ProgID="Equation.AxMath" ShapeID="_x0000_i1066" DrawAspect="Content" ObjectID="_1604664453" r:id="rId9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w:instrText>
      </w:r>
      <w:r w:rsidR="00CA348E">
        <w:rPr>
          <w:noProof/>
        </w:rPr>
        <w:fldChar w:fldCharType="end"/>
      </w:r>
      <w:r>
        <w:instrText>)</w:instrText>
      </w:r>
      <w:r>
        <w:fldChar w:fldCharType="end"/>
      </w:r>
    </w:p>
    <w:p w14:paraId="3D342CCA" w14:textId="50E42BC4" w:rsidR="0064000E" w:rsidRDefault="0064000E" w:rsidP="0064000E">
      <w:pPr>
        <w:ind w:firstLine="0"/>
      </w:pPr>
      <w:r>
        <w:rPr>
          <w:rFonts w:hint="eastAsia"/>
        </w:rPr>
        <w:t>其中：</w:t>
      </w:r>
    </w:p>
    <w:p w14:paraId="1E79F53F" w14:textId="4B0A111F" w:rsidR="0064000E" w:rsidRPr="0064000E" w:rsidRDefault="0064000E" w:rsidP="0064000E">
      <w:pPr>
        <w:pStyle w:val="AMDisplayEquation"/>
      </w:pPr>
      <w:r>
        <w:tab/>
      </w:r>
      <w:r w:rsidR="007719F4" w:rsidRPr="007719F4">
        <w:rPr>
          <w:position w:val="-27"/>
        </w:rPr>
        <w:object w:dxaOrig="3181" w:dyaOrig="658" w14:anchorId="7CDCF696">
          <v:shape id="_x0000_i1067" type="#_x0000_t75" style="width:159.35pt;height:32.65pt" o:ole="">
            <v:imagedata r:id="rId91" o:title=""/>
          </v:shape>
          <o:OLEObject Type="Embed" ProgID="Equation.AxMath" ShapeID="_x0000_i1067" DrawAspect="Content" ObjectID="_1604664454" r:id="rId9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2</w:instrText>
      </w:r>
      <w:r w:rsidR="00CA348E">
        <w:rPr>
          <w:noProof/>
        </w:rPr>
        <w:fldChar w:fldCharType="end"/>
      </w:r>
      <w:r>
        <w:instrText>)</w:instrText>
      </w:r>
      <w:r>
        <w:fldChar w:fldCharType="end"/>
      </w:r>
    </w:p>
    <w:p w14:paraId="2163EC03" w14:textId="6CDCBF19" w:rsidR="007719F4" w:rsidRDefault="007719F4" w:rsidP="007719F4">
      <w:pPr>
        <w:pStyle w:val="AMDisplayEquation"/>
      </w:pPr>
      <w:r>
        <w:lastRenderedPageBreak/>
        <w:tab/>
      </w:r>
      <w:r w:rsidR="0079599F" w:rsidRPr="0079599F">
        <w:rPr>
          <w:position w:val="-27"/>
        </w:rPr>
        <w:object w:dxaOrig="3523" w:dyaOrig="670" w14:anchorId="3DE3D40A">
          <v:shape id="_x0000_i1068" type="#_x0000_t75" style="width:176pt;height:33.65pt" o:ole="">
            <v:imagedata r:id="rId93" o:title=""/>
          </v:shape>
          <o:OLEObject Type="Embed" ProgID="Equation.AxMath" ShapeID="_x0000_i1068" DrawAspect="Content" ObjectID="_1604664455" r:id="rId9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3</w:instrText>
      </w:r>
      <w:r w:rsidR="00CA348E">
        <w:rPr>
          <w:noProof/>
        </w:rPr>
        <w:fldChar w:fldCharType="end"/>
      </w:r>
      <w:r>
        <w:instrText>)</w:instrText>
      </w:r>
      <w:r>
        <w:fldChar w:fldCharType="end"/>
      </w:r>
    </w:p>
    <w:p w14:paraId="256B0DC6" w14:textId="42E6BF18" w:rsidR="008B3D28" w:rsidRDefault="008B3D28" w:rsidP="008B3D28">
      <w:r>
        <w:rPr>
          <w:rFonts w:hint="eastAsia"/>
        </w:rPr>
        <w:t>所以，</w:t>
      </w:r>
    </w:p>
    <w:p w14:paraId="293DCFB7" w14:textId="475B1F88" w:rsidR="008B3D28" w:rsidRDefault="008B3D28" w:rsidP="008B3D28">
      <w:pPr>
        <w:pStyle w:val="AMDisplayEquation"/>
      </w:pPr>
      <w:r>
        <w:tab/>
      </w:r>
      <w:r w:rsidR="002005F7" w:rsidRPr="002005F7">
        <w:rPr>
          <w:position w:val="-100"/>
        </w:rPr>
        <w:object w:dxaOrig="2637" w:dyaOrig="2146" w14:anchorId="0CF98103">
          <v:shape id="_x0000_i1069" type="#_x0000_t75" style="width:132pt;height:107.35pt" o:ole="">
            <v:imagedata r:id="rId95" o:title=""/>
          </v:shape>
          <o:OLEObject Type="Embed" ProgID="Equation.AxMath" ShapeID="_x0000_i1069" DrawAspect="Content" ObjectID="_1604664456" r:id="rId96"/>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4</w:instrText>
      </w:r>
      <w:r w:rsidR="00CA348E">
        <w:rPr>
          <w:noProof/>
        </w:rPr>
        <w:fldChar w:fldCharType="end"/>
      </w:r>
      <w:r>
        <w:instrText>)</w:instrText>
      </w:r>
      <w:r>
        <w:fldChar w:fldCharType="end"/>
      </w:r>
    </w:p>
    <w:p w14:paraId="064F46E6" w14:textId="74F09A39" w:rsidR="00334798" w:rsidRDefault="00334798" w:rsidP="00334798">
      <w:pPr>
        <w:ind w:firstLine="0"/>
      </w:pPr>
      <w:r>
        <w:rPr>
          <w:rFonts w:hint="eastAsia"/>
        </w:rPr>
        <w:t>解偏微分方程得：</w:t>
      </w:r>
    </w:p>
    <w:p w14:paraId="4D596408" w14:textId="16BBE821" w:rsidR="00334798" w:rsidRDefault="00B16C55" w:rsidP="00B16C55">
      <w:pPr>
        <w:pStyle w:val="AMDisplayEquation"/>
      </w:pPr>
      <w:r>
        <w:tab/>
      </w:r>
      <w:r w:rsidR="00DE75F9" w:rsidRPr="00DE75F9">
        <w:rPr>
          <w:position w:val="-132"/>
        </w:rPr>
        <w:object w:dxaOrig="4106" w:dyaOrig="2793" w14:anchorId="78C321C2">
          <v:shape id="_x0000_i1070" type="#_x0000_t75" style="width:205.35pt;height:139.65pt" o:ole="">
            <v:imagedata r:id="rId97" o:title=""/>
          </v:shape>
          <o:OLEObject Type="Embed" ProgID="Equation.AxMath" ShapeID="_x0000_i1070" DrawAspect="Content" ObjectID="_1604664457" r:id="rId98"/>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7" w:name="ZEqnNum917855"/>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5</w:instrText>
      </w:r>
      <w:r w:rsidR="00CA348E">
        <w:rPr>
          <w:noProof/>
        </w:rPr>
        <w:fldChar w:fldCharType="end"/>
      </w:r>
      <w:r>
        <w:instrText>)</w:instrText>
      </w:r>
      <w:bookmarkEnd w:id="7"/>
      <w:r>
        <w:fldChar w:fldCharType="end"/>
      </w:r>
    </w:p>
    <w:p w14:paraId="63B7570B" w14:textId="7FAF6960" w:rsidR="00233A0E" w:rsidRDefault="00233A0E" w:rsidP="00233A0E">
      <w:pPr>
        <w:ind w:firstLine="0"/>
      </w:pPr>
      <w:r>
        <w:rPr>
          <w:rFonts w:hint="eastAsia"/>
        </w:rPr>
        <w:t>边界条件：</w:t>
      </w:r>
    </w:p>
    <w:p w14:paraId="076A8D53" w14:textId="16DAF112" w:rsidR="00233A0E" w:rsidRDefault="00233A0E" w:rsidP="00233A0E">
      <w:pPr>
        <w:pStyle w:val="AMDisplayEquation"/>
      </w:pPr>
      <w:r>
        <w:tab/>
      </w:r>
      <w:r w:rsidR="00A83CD2" w:rsidRPr="00A83CD2">
        <w:rPr>
          <w:position w:val="-39"/>
        </w:rPr>
        <w:object w:dxaOrig="1629" w:dyaOrig="904" w14:anchorId="7A4639F1">
          <v:shape id="_x0000_i1071" type="#_x0000_t75" style="width:81.65pt;height:45.35pt" o:ole="">
            <v:imagedata r:id="rId99" o:title=""/>
          </v:shape>
          <o:OLEObject Type="Embed" ProgID="Equation.AxMath" ShapeID="_x0000_i1071" DrawAspect="Content" ObjectID="_1604664458" r:id="rId100"/>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8" w:name="ZEqnNum848207"/>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6</w:instrText>
      </w:r>
      <w:r w:rsidR="00CA348E">
        <w:rPr>
          <w:noProof/>
        </w:rPr>
        <w:fldChar w:fldCharType="end"/>
      </w:r>
      <w:r>
        <w:instrText>)</w:instrText>
      </w:r>
      <w:bookmarkEnd w:id="8"/>
      <w:r>
        <w:fldChar w:fldCharType="end"/>
      </w:r>
    </w:p>
    <w:p w14:paraId="69D0CD19" w14:textId="17410560" w:rsidR="00A83CD2" w:rsidRDefault="00A83CD2" w:rsidP="00A83CD2">
      <w:pPr>
        <w:ind w:firstLine="0"/>
      </w:pPr>
      <w:r>
        <w:rPr>
          <w:rFonts w:hint="eastAsia"/>
        </w:rPr>
        <w:t>将式</w:t>
      </w:r>
      <w:r>
        <w:fldChar w:fldCharType="begin"/>
      </w:r>
      <w:r>
        <w:instrText xml:space="preserve"> GOTOBUTTON ZEqnNum848207  \* MERGEFORMAT </w:instrText>
      </w:r>
      <w:fldSimple w:instr=" REF ZEqnNum848207 \* Charformat \! \* MERGEFORMAT ">
        <w:r w:rsidR="006D4C91">
          <w:instrText>(3.6)</w:instrText>
        </w:r>
      </w:fldSimple>
      <w:r>
        <w:fldChar w:fldCharType="end"/>
      </w:r>
      <w:r>
        <w:rPr>
          <w:rFonts w:hint="eastAsia"/>
        </w:rPr>
        <w:t>代入式</w:t>
      </w:r>
      <w:r>
        <w:fldChar w:fldCharType="begin"/>
      </w:r>
      <w:r>
        <w:instrText xml:space="preserve"> GOTOBUTTON ZEqnNum917855  \* MERGEFORMAT </w:instrText>
      </w:r>
      <w:fldSimple w:instr=" REF ZEqnNum917855 \* Charformat \! \* MERGEFORMAT ">
        <w:r w:rsidR="006D4C91">
          <w:instrText>(3.5)</w:instrText>
        </w:r>
      </w:fldSimple>
      <w:r>
        <w:fldChar w:fldCharType="end"/>
      </w:r>
      <w:r>
        <w:rPr>
          <w:rFonts w:hint="eastAsia"/>
        </w:rPr>
        <w:t>可得：</w:t>
      </w:r>
    </w:p>
    <w:p w14:paraId="3A30C623" w14:textId="73128A47" w:rsidR="0004378D" w:rsidRDefault="0004378D" w:rsidP="0004378D">
      <w:pPr>
        <w:pStyle w:val="AMDisplayEquation"/>
      </w:pPr>
      <w:r>
        <w:tab/>
      </w:r>
      <w:r w:rsidRPr="0004378D">
        <w:rPr>
          <w:position w:val="-68"/>
        </w:rPr>
        <w:object w:dxaOrig="4223" w:dyaOrig="1494" w14:anchorId="7FB69869">
          <v:shape id="_x0000_i1072" type="#_x0000_t75" style="width:211pt;height:74.65pt" o:ole="">
            <v:imagedata r:id="rId101" o:title=""/>
          </v:shape>
          <o:OLEObject Type="Embed" ProgID="Equation.AxMath" ShapeID="_x0000_i1072" DrawAspect="Content" ObjectID="_1604664459" r:id="rId10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7</w:instrText>
      </w:r>
      <w:r w:rsidR="00CA348E">
        <w:rPr>
          <w:noProof/>
        </w:rPr>
        <w:fldChar w:fldCharType="end"/>
      </w:r>
      <w:r>
        <w:instrText>)</w:instrText>
      </w:r>
      <w:r>
        <w:fldChar w:fldCharType="end"/>
      </w:r>
    </w:p>
    <w:p w14:paraId="67E1CC3C" w14:textId="1D351DDD" w:rsidR="0004378D" w:rsidRPr="0004378D" w:rsidRDefault="0004378D" w:rsidP="0004378D">
      <w:pPr>
        <w:pStyle w:val="AMDisplayEquation"/>
      </w:pPr>
      <w:r>
        <w:tab/>
      </w:r>
      <w:r w:rsidR="00DE75F9" w:rsidRPr="0004378D">
        <w:rPr>
          <w:position w:val="-97"/>
        </w:rPr>
        <w:object w:dxaOrig="4614" w:dyaOrig="2081" w14:anchorId="70F78FAE">
          <v:shape id="_x0000_i1073" type="#_x0000_t75" style="width:230.65pt;height:104pt" o:ole="">
            <v:imagedata r:id="rId103" o:title=""/>
          </v:shape>
          <o:OLEObject Type="Embed" ProgID="Equation.AxMath" ShapeID="_x0000_i1073" DrawAspect="Content" ObjectID="_1604664460" r:id="rId10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8</w:instrText>
      </w:r>
      <w:r w:rsidR="00CA348E">
        <w:rPr>
          <w:noProof/>
        </w:rPr>
        <w:fldChar w:fldCharType="end"/>
      </w:r>
      <w:r>
        <w:instrText>)</w:instrText>
      </w:r>
      <w:r>
        <w:fldChar w:fldCharType="end"/>
      </w:r>
    </w:p>
    <w:p w14:paraId="6C5D5F39" w14:textId="33D3EB95" w:rsidR="00A83CD2" w:rsidRDefault="001F603A" w:rsidP="001F603A">
      <w:pPr>
        <w:pStyle w:val="AMDisplayEquation"/>
      </w:pPr>
      <w:r>
        <w:lastRenderedPageBreak/>
        <w:tab/>
      </w:r>
      <w:r w:rsidR="00A114E6" w:rsidRPr="00A114E6">
        <w:rPr>
          <w:position w:val="-97"/>
        </w:rPr>
        <w:object w:dxaOrig="6111" w:dyaOrig="2081" w14:anchorId="22148583">
          <v:shape id="_x0000_i1074" type="#_x0000_t75" style="width:305.65pt;height:104pt" o:ole="">
            <v:imagedata r:id="rId105" o:title=""/>
          </v:shape>
          <o:OLEObject Type="Embed" ProgID="Equation.AxMath" ShapeID="_x0000_i1074" DrawAspect="Content" ObjectID="_1604664461" r:id="rId106"/>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9</w:instrText>
      </w:r>
      <w:r w:rsidR="00CA348E">
        <w:rPr>
          <w:noProof/>
        </w:rPr>
        <w:fldChar w:fldCharType="end"/>
      </w:r>
      <w:r>
        <w:instrText>)</w:instrText>
      </w:r>
      <w:r>
        <w:fldChar w:fldCharType="end"/>
      </w:r>
    </w:p>
    <w:p w14:paraId="36E76D47" w14:textId="4CB764BE" w:rsidR="00DE75F9" w:rsidRDefault="00DE75F9" w:rsidP="00DE75F9">
      <w:pPr>
        <w:ind w:firstLine="0"/>
      </w:pPr>
      <w:r>
        <w:rPr>
          <w:rFonts w:hint="eastAsia"/>
        </w:rPr>
        <w:t>所以，速度分布为：</w:t>
      </w:r>
    </w:p>
    <w:p w14:paraId="32A0BE3E" w14:textId="1ABF302A" w:rsidR="00DE75F9" w:rsidRDefault="00DE75F9" w:rsidP="00DE75F9">
      <w:pPr>
        <w:pStyle w:val="AMDisplayEquation"/>
      </w:pPr>
      <w:r>
        <w:tab/>
      </w:r>
      <w:r w:rsidR="00377A2E" w:rsidRPr="00377A2E">
        <w:rPr>
          <w:position w:val="-173"/>
        </w:rPr>
        <w:object w:dxaOrig="7011" w:dyaOrig="3618" w14:anchorId="26BE9B14">
          <v:shape id="_x0000_i1075" type="#_x0000_t75" style="width:350.65pt;height:180.65pt" o:ole="">
            <v:imagedata r:id="rId107" o:title=""/>
          </v:shape>
          <o:OLEObject Type="Embed" ProgID="Equation.AxMath" ShapeID="_x0000_i1075" DrawAspect="Content" ObjectID="_1604664462" r:id="rId10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0</w:instrText>
      </w:r>
      <w:r w:rsidR="00CA348E">
        <w:rPr>
          <w:noProof/>
        </w:rPr>
        <w:fldChar w:fldCharType="end"/>
      </w:r>
      <w:r>
        <w:instrText>)</w:instrText>
      </w:r>
      <w:r>
        <w:fldChar w:fldCharType="end"/>
      </w:r>
    </w:p>
    <w:p w14:paraId="0ACB7DF7" w14:textId="62B732F8" w:rsidR="00BF3AB3" w:rsidRDefault="00BF3AB3" w:rsidP="00441990">
      <w:pPr>
        <w:ind w:firstLine="0"/>
      </w:pPr>
      <w:r>
        <w:rPr>
          <w:rFonts w:hint="eastAsia"/>
        </w:rPr>
        <w:t>速度沿径向的梯度为：</w:t>
      </w:r>
    </w:p>
    <w:p w14:paraId="47A7A880" w14:textId="5710FB83" w:rsidR="00EC0AB7" w:rsidRPr="00EC0AB7" w:rsidRDefault="00EC0AB7" w:rsidP="00EC0AB7">
      <w:pPr>
        <w:pStyle w:val="AMDisplayEquation"/>
      </w:pPr>
      <w:r>
        <w:tab/>
      </w:r>
      <w:r w:rsidRPr="00EC0AB7">
        <w:rPr>
          <w:position w:val="-27"/>
        </w:rPr>
        <w:object w:dxaOrig="4645" w:dyaOrig="676" w14:anchorId="487EF36A">
          <v:shape id="_x0000_i1076" type="#_x0000_t75" style="width:232.35pt;height:34pt" o:ole="">
            <v:imagedata r:id="rId109" o:title=""/>
          </v:shape>
          <o:OLEObject Type="Embed" ProgID="Equation.AxMath" ShapeID="_x0000_i1076" DrawAspect="Content" ObjectID="_1604664463" r:id="rId11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1</w:instrText>
      </w:r>
      <w:r w:rsidR="00CA348E">
        <w:rPr>
          <w:noProof/>
        </w:rPr>
        <w:fldChar w:fldCharType="end"/>
      </w:r>
      <w:r>
        <w:instrText>)</w:instrText>
      </w:r>
      <w:r>
        <w:fldChar w:fldCharType="end"/>
      </w:r>
    </w:p>
    <w:p w14:paraId="5BA89A95" w14:textId="017B41C0" w:rsidR="00FD3A85" w:rsidRDefault="008E6969" w:rsidP="00FD3A85">
      <w:pPr>
        <w:ind w:firstLine="0"/>
      </w:pPr>
      <w:r>
        <w:rPr>
          <w:rFonts w:hint="eastAsia"/>
        </w:rPr>
        <w:t>所以，</w:t>
      </w:r>
      <w:r w:rsidR="00FD3A85">
        <w:rPr>
          <w:rFonts w:hint="eastAsia"/>
        </w:rPr>
        <w:t>管壁受到的摩擦</w:t>
      </w:r>
      <w:r w:rsidR="00E02AFB">
        <w:rPr>
          <w:rFonts w:hint="eastAsia"/>
        </w:rPr>
        <w:t>切应力为：</w:t>
      </w:r>
    </w:p>
    <w:p w14:paraId="307AF873" w14:textId="182D09C0" w:rsidR="00E02AFB" w:rsidRPr="00FD3A85" w:rsidRDefault="002A17D1" w:rsidP="002A17D1">
      <w:pPr>
        <w:pStyle w:val="AMDisplayEquation"/>
      </w:pPr>
      <w:r>
        <w:t xml:space="preserve">                            </w:t>
      </w:r>
      <w:r w:rsidR="004579D7" w:rsidRPr="00BF3AB3">
        <w:rPr>
          <w:position w:val="-133"/>
        </w:rPr>
        <w:object w:dxaOrig="4812" w:dyaOrig="2813" w14:anchorId="3A262C8A">
          <v:shape id="_x0000_i1077" type="#_x0000_t75" style="width:241pt;height:140.65pt" o:ole="">
            <v:imagedata r:id="rId111" o:title=""/>
          </v:shape>
          <o:OLEObject Type="Embed" ProgID="Equation.AxMath" ShapeID="_x0000_i1077" DrawAspect="Content" ObjectID="_1604664464" r:id="rId112"/>
        </w:object>
      </w:r>
      <w:r w:rsidR="00E02AFB">
        <w:tab/>
      </w:r>
      <w:r w:rsidR="00E02AFB">
        <w:fldChar w:fldCharType="begin"/>
      </w:r>
      <w:r w:rsidR="00E02AFB">
        <w:instrText xml:space="preserve"> MACROBUTTON AMMPlaceRM \* MERGEFORMAT </w:instrText>
      </w:r>
      <w:r w:rsidR="00E02AFB">
        <w:fldChar w:fldCharType="begin"/>
      </w:r>
      <w:r w:rsidR="00E02AFB">
        <w:instrText xml:space="preserve"> SEQ AMEqn \h \* MERGEFORMAT </w:instrText>
      </w:r>
      <w:r w:rsidR="00E02AFB">
        <w:fldChar w:fldCharType="end"/>
      </w:r>
      <w:r w:rsidR="00E02AFB">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3</w:instrText>
      </w:r>
      <w:r w:rsidR="00CA348E">
        <w:rPr>
          <w:noProof/>
        </w:rPr>
        <w:fldChar w:fldCharType="end"/>
      </w:r>
      <w:r w:rsidR="00E02AFB">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2</w:instrText>
      </w:r>
      <w:r w:rsidR="00CA348E">
        <w:rPr>
          <w:noProof/>
        </w:rPr>
        <w:fldChar w:fldCharType="end"/>
      </w:r>
      <w:r w:rsidR="00E02AFB">
        <w:instrText>)</w:instrText>
      </w:r>
      <w:r w:rsidR="00E02AFB">
        <w:fldChar w:fldCharType="end"/>
      </w:r>
    </w:p>
    <w:p w14:paraId="22E50736" w14:textId="10B93440" w:rsidR="00273988" w:rsidRDefault="00253882" w:rsidP="005439E6">
      <w:pPr>
        <w:pStyle w:val="s1"/>
        <w:rPr>
          <w:rFonts w:eastAsia="Times New Roman"/>
          <w:b/>
        </w:rPr>
      </w:pPr>
      <w:r>
        <w:rPr>
          <w:rFonts w:eastAsia="Times New Roman"/>
          <w:b/>
        </w:rPr>
        <w:fldChar w:fldCharType="begin"/>
      </w:r>
      <w:r>
        <w:rPr>
          <w:rFonts w:eastAsia="Times New Roman"/>
          <w:b/>
        </w:rPr>
        <w:instrText xml:space="preserve"> MACROBUTTON AMEditEquationSection2 </w:instrText>
      </w:r>
      <w:r w:rsidRPr="00253882">
        <w:rPr>
          <w:rStyle w:val="AMEquationSection"/>
        </w:rPr>
        <w:instrText>Equation Section (Next)</w:instrText>
      </w:r>
      <w:r>
        <w:rPr>
          <w:rFonts w:eastAsia="Times New Roman"/>
          <w:b/>
        </w:rPr>
        <w:fldChar w:fldCharType="begin"/>
      </w:r>
      <w:r>
        <w:rPr>
          <w:rFonts w:eastAsia="Times New Roman"/>
          <w:b/>
        </w:rPr>
        <w:instrText xml:space="preserve"> SEQ AMEqn \r \h \* MERGEFORMAT </w:instrText>
      </w:r>
      <w:r>
        <w:rPr>
          <w:rFonts w:eastAsia="Times New Roman"/>
          <w:b/>
        </w:rPr>
        <w:fldChar w:fldCharType="end"/>
      </w:r>
      <w:r>
        <w:rPr>
          <w:rFonts w:eastAsia="Times New Roman"/>
          <w:b/>
        </w:rPr>
        <w:fldChar w:fldCharType="begin"/>
      </w:r>
      <w:r>
        <w:rPr>
          <w:rFonts w:eastAsia="Times New Roman"/>
          <w:b/>
        </w:rPr>
        <w:instrText xml:space="preserve"> SEQ AMSec \h \* MERGEFORMAT </w:instrText>
      </w:r>
      <w:r>
        <w:rPr>
          <w:rFonts w:eastAsia="Times New Roman"/>
          <w:b/>
        </w:rPr>
        <w:fldChar w:fldCharType="end"/>
      </w:r>
      <w:r>
        <w:rPr>
          <w:rFonts w:eastAsia="Times New Roman"/>
          <w:b/>
        </w:rPr>
        <w:fldChar w:fldCharType="end"/>
      </w:r>
    </w:p>
    <w:p w14:paraId="3E4496CD" w14:textId="77777777" w:rsidR="00273988" w:rsidRDefault="00273988" w:rsidP="005439E6">
      <w:pPr>
        <w:pStyle w:val="s1"/>
        <w:rPr>
          <w:rFonts w:eastAsia="Times New Roman"/>
          <w:b/>
        </w:rPr>
      </w:pPr>
    </w:p>
    <w:p w14:paraId="645E45A5" w14:textId="77777777" w:rsidR="00273988" w:rsidRDefault="00273988" w:rsidP="005439E6">
      <w:pPr>
        <w:pStyle w:val="s1"/>
        <w:rPr>
          <w:rFonts w:eastAsia="Times New Roman"/>
          <w:b/>
        </w:rPr>
      </w:pPr>
    </w:p>
    <w:p w14:paraId="6E72D47F" w14:textId="292B4F94" w:rsidR="00273988" w:rsidRDefault="00273988" w:rsidP="005439E6">
      <w:pPr>
        <w:pStyle w:val="s1"/>
        <w:rPr>
          <w:rFonts w:eastAsia="Times New Roman"/>
          <w:b/>
        </w:rPr>
      </w:pPr>
    </w:p>
    <w:p w14:paraId="7D98A16D" w14:textId="77777777" w:rsidR="00441990" w:rsidRDefault="00441990" w:rsidP="005439E6">
      <w:pPr>
        <w:pStyle w:val="s1"/>
        <w:rPr>
          <w:rFonts w:eastAsia="Times New Roman"/>
          <w:b/>
        </w:rPr>
      </w:pPr>
    </w:p>
    <w:p w14:paraId="609682FD" w14:textId="77777777" w:rsidR="00273988" w:rsidRDefault="00273988" w:rsidP="005439E6">
      <w:pPr>
        <w:pStyle w:val="s1"/>
        <w:rPr>
          <w:rFonts w:eastAsia="Times New Roman"/>
          <w:b/>
        </w:rPr>
      </w:pPr>
    </w:p>
    <w:p w14:paraId="0303A6A4" w14:textId="464F0598" w:rsidR="00EB71DC" w:rsidRPr="005439E6" w:rsidRDefault="00EB71DC" w:rsidP="005439E6">
      <w:pPr>
        <w:pStyle w:val="s1"/>
        <w:rPr>
          <w:b/>
        </w:rPr>
      </w:pPr>
      <w:r w:rsidRPr="005439E6">
        <w:rPr>
          <w:rFonts w:eastAsia="Times New Roman"/>
          <w:b/>
        </w:rPr>
        <w:lastRenderedPageBreak/>
        <w:t>4</w:t>
      </w:r>
      <w:r w:rsidRPr="005439E6">
        <w:rPr>
          <w:b/>
        </w:rPr>
        <w:t>、从</w:t>
      </w:r>
      <w:r w:rsidRPr="005439E6">
        <w:rPr>
          <w:b/>
          <w:spacing w:val="-60"/>
        </w:rPr>
        <w:t xml:space="preserve"> </w:t>
      </w:r>
      <w:r w:rsidRPr="005439E6">
        <w:rPr>
          <w:rFonts w:eastAsia="Times New Roman"/>
          <w:b/>
          <w:spacing w:val="-1"/>
        </w:rPr>
        <w:t>N-S</w:t>
      </w:r>
      <w:r w:rsidRPr="005439E6">
        <w:rPr>
          <w:rFonts w:eastAsia="Times New Roman"/>
          <w:b/>
          <w:spacing w:val="-13"/>
        </w:rPr>
        <w:t xml:space="preserve"> </w:t>
      </w:r>
      <w:r w:rsidRPr="005439E6">
        <w:rPr>
          <w:b/>
        </w:rPr>
        <w:t>方程出发，利用平均化运算法则推导平均物理量满足的方程组。</w:t>
      </w:r>
    </w:p>
    <w:p w14:paraId="671D0C0C" w14:textId="62830813" w:rsidR="00D76089" w:rsidRDefault="005439E6" w:rsidP="0039622B">
      <w:pPr>
        <w:pStyle w:val="MTDisplayEquation"/>
      </w:pPr>
      <w:r>
        <w:rPr>
          <w:rFonts w:hint="eastAsia"/>
        </w:rPr>
        <w:t>解：</w:t>
      </w:r>
      <w:r w:rsidR="00577309">
        <w:rPr>
          <w:rFonts w:hint="eastAsia"/>
        </w:rPr>
        <w:t>考虑不可压缩</w:t>
      </w:r>
      <w:r w:rsidR="00273988">
        <w:rPr>
          <w:rFonts w:hint="eastAsia"/>
        </w:rPr>
        <w:t>流体</w:t>
      </w:r>
      <w:r w:rsidR="00577309">
        <w:rPr>
          <w:rFonts w:hint="eastAsia"/>
        </w:rPr>
        <w:t>情形，</w:t>
      </w:r>
      <w:r w:rsidR="00273988">
        <w:rPr>
          <w:rFonts w:hint="eastAsia"/>
        </w:rPr>
        <w:t>假设体积力可以忽略，此时</w:t>
      </w:r>
      <w:r w:rsidR="00273988">
        <w:rPr>
          <w:rFonts w:hint="eastAsia"/>
        </w:rPr>
        <w:t>N</w:t>
      </w:r>
      <w:r w:rsidR="00273988">
        <w:t>-S</w:t>
      </w:r>
      <w:r w:rsidR="00273988">
        <w:rPr>
          <w:rFonts w:hint="eastAsia"/>
        </w:rPr>
        <w:t>方程为：</w:t>
      </w:r>
    </w:p>
    <w:p w14:paraId="57D99D83" w14:textId="0A543369" w:rsidR="00E20EAB" w:rsidRDefault="00E20EAB" w:rsidP="00E20EAB">
      <w:pPr>
        <w:pStyle w:val="AMDisplayEquation"/>
      </w:pPr>
      <w:r>
        <w:tab/>
      </w:r>
      <w:r w:rsidR="00FB1E75" w:rsidRPr="00FB1E75">
        <w:rPr>
          <w:position w:val="-130"/>
        </w:rPr>
        <w:object w:dxaOrig="5134" w:dyaOrig="2759" w14:anchorId="5001F9FE">
          <v:shape id="_x0000_i1078" type="#_x0000_t75" style="width:256.65pt;height:138pt" o:ole="">
            <v:imagedata r:id="rId113" o:title=""/>
          </v:shape>
          <o:OLEObject Type="Embed" ProgID="Equation.AxMath" ShapeID="_x0000_i1078" DrawAspect="Content" ObjectID="_1604664465" r:id="rId11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4</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1</w:instrText>
      </w:r>
      <w:r w:rsidR="00CA348E">
        <w:rPr>
          <w:noProof/>
        </w:rPr>
        <w:fldChar w:fldCharType="end"/>
      </w:r>
      <w:r>
        <w:instrText>)</w:instrText>
      </w:r>
      <w:r>
        <w:fldChar w:fldCharType="end"/>
      </w:r>
      <w:bookmarkStart w:id="9" w:name="_GoBack"/>
      <w:bookmarkEnd w:id="9"/>
    </w:p>
    <w:p w14:paraId="01A07E62" w14:textId="156BAD3F" w:rsidR="00C4652F" w:rsidRPr="00C4652F" w:rsidRDefault="00C4652F" w:rsidP="00C4652F">
      <w:pPr>
        <w:ind w:firstLine="0"/>
      </w:pPr>
      <w:r>
        <w:rPr>
          <w:rFonts w:hint="eastAsia"/>
        </w:rPr>
        <w:t>将</w:t>
      </w:r>
      <w:r w:rsidR="007A12D7">
        <w:rPr>
          <w:rFonts w:hint="eastAsia"/>
        </w:rPr>
        <w:t>连续性方程加到</w:t>
      </w:r>
      <w:r>
        <w:rPr>
          <w:rFonts w:hint="eastAsia"/>
        </w:rPr>
        <w:t>运动方程</w:t>
      </w:r>
      <w:r w:rsidR="007A12D7">
        <w:rPr>
          <w:rFonts w:hint="eastAsia"/>
        </w:rPr>
        <w:t>中，利用乘积求导的反向运算可得：</w:t>
      </w:r>
    </w:p>
    <w:p w14:paraId="5E48863E" w14:textId="70A3992A" w:rsidR="00CD7794" w:rsidRDefault="00CD7794" w:rsidP="00CD7794">
      <w:pPr>
        <w:pStyle w:val="AMDisplayEquation"/>
      </w:pPr>
      <w:r>
        <w:tab/>
      </w:r>
      <w:r w:rsidR="0075590E" w:rsidRPr="0075590E">
        <w:rPr>
          <w:position w:val="-132"/>
        </w:rPr>
        <w:object w:dxaOrig="5703" w:dyaOrig="2801" w14:anchorId="6A56F359">
          <v:shape id="_x0000_i1079" type="#_x0000_t75" style="width:285pt;height:140pt" o:ole="">
            <v:imagedata r:id="rId115" o:title=""/>
          </v:shape>
          <o:OLEObject Type="Embed" ProgID="Equation.AxMath" ShapeID="_x0000_i1079" DrawAspect="Content" ObjectID="_1604664466" r:id="rId116"/>
        </w:object>
      </w:r>
      <w:r>
        <w:tab/>
      </w:r>
      <w:r>
        <w:fldChar w:fldCharType="begin"/>
      </w:r>
      <w:r>
        <w:instrText xml:space="preserve"> MACROBUTTON AMMPlaceRM \* MERGEFORMAT </w:instrText>
      </w:r>
      <w:r>
        <w:fldChar w:fldCharType="begin"/>
      </w:r>
      <w:r>
        <w:instrText xml:space="preserve"> SEQ AMEqn \h \* MERGEFORMAT </w:instrText>
      </w:r>
      <w:r>
        <w:fldChar w:fldCharType="end"/>
      </w:r>
      <w:bookmarkStart w:id="10" w:name="ZEqnNum737419"/>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4</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2</w:instrText>
      </w:r>
      <w:r w:rsidR="00CA348E">
        <w:rPr>
          <w:noProof/>
        </w:rPr>
        <w:fldChar w:fldCharType="end"/>
      </w:r>
      <w:r>
        <w:instrText>)</w:instrText>
      </w:r>
      <w:bookmarkEnd w:id="10"/>
      <w:r>
        <w:fldChar w:fldCharType="end"/>
      </w:r>
    </w:p>
    <w:p w14:paraId="50C7C488" w14:textId="0156C4EF" w:rsidR="005B3EB6" w:rsidRDefault="005B3EB6" w:rsidP="005B3EB6">
      <w:pPr>
        <w:ind w:firstLine="0"/>
      </w:pPr>
      <w:r>
        <w:rPr>
          <w:rFonts w:hint="eastAsia"/>
        </w:rPr>
        <w:t>对方程组</w:t>
      </w:r>
      <w:r>
        <w:fldChar w:fldCharType="begin"/>
      </w:r>
      <w:r>
        <w:instrText xml:space="preserve"> GOTOBUTTON ZEqnNum737419  \* MERGEFORMAT </w:instrText>
      </w:r>
      <w:fldSimple w:instr=" REF ZEqnNum737419 \* Charformat \! \* MERGEFORMAT ">
        <w:r w:rsidR="006D4C91">
          <w:instrText>(4.2)</w:instrText>
        </w:r>
      </w:fldSimple>
      <w:r>
        <w:fldChar w:fldCharType="end"/>
      </w:r>
      <w:r>
        <w:rPr>
          <w:rFonts w:hint="eastAsia"/>
        </w:rPr>
        <w:t>两边进行平均化运算</w:t>
      </w:r>
      <w:r w:rsidR="00BC1494">
        <w:rPr>
          <w:rFonts w:hint="eastAsia"/>
        </w:rPr>
        <w:t>可知</w:t>
      </w:r>
    </w:p>
    <w:p w14:paraId="334D4FFC" w14:textId="256AF7D7" w:rsidR="00BC1494" w:rsidRDefault="00BC1494" w:rsidP="00BC1494">
      <w:pPr>
        <w:pStyle w:val="AMDisplayEquation"/>
      </w:pPr>
      <w:r>
        <w:tab/>
      </w:r>
      <w:r w:rsidR="000B29F3" w:rsidRPr="00FE7789">
        <w:rPr>
          <w:position w:val="-255"/>
        </w:rPr>
        <w:object w:dxaOrig="7552" w:dyaOrig="5289" w14:anchorId="7CD63881">
          <v:shape id="_x0000_i1080" type="#_x0000_t75" style="width:377.65pt;height:264.35pt" o:ole="">
            <v:imagedata r:id="rId117" o:title=""/>
          </v:shape>
          <o:OLEObject Type="Embed" ProgID="Equation.AxMath" ShapeID="_x0000_i1080" DrawAspect="Content" ObjectID="_1604664467" r:id="rId11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r w:rsidR="00CA348E">
        <w:rPr>
          <w:noProof/>
        </w:rPr>
        <w:fldChar w:fldCharType="begin"/>
      </w:r>
      <w:r w:rsidR="00CA348E">
        <w:rPr>
          <w:noProof/>
        </w:rPr>
        <w:instrText xml:space="preserve"> SEQ AMSec \c \* Arabic \* MERGEFORMAT </w:instrText>
      </w:r>
      <w:r w:rsidR="00CA348E">
        <w:rPr>
          <w:noProof/>
        </w:rPr>
        <w:fldChar w:fldCharType="separate"/>
      </w:r>
      <w:r w:rsidR="006D4C91">
        <w:rPr>
          <w:noProof/>
        </w:rPr>
        <w:instrText>4</w:instrText>
      </w:r>
      <w:r w:rsidR="00CA348E">
        <w:rPr>
          <w:noProof/>
        </w:rPr>
        <w:fldChar w:fldCharType="end"/>
      </w:r>
      <w:r>
        <w:instrText>.</w:instrText>
      </w:r>
      <w:r w:rsidR="00CA348E">
        <w:rPr>
          <w:noProof/>
        </w:rPr>
        <w:fldChar w:fldCharType="begin"/>
      </w:r>
      <w:r w:rsidR="00CA348E">
        <w:rPr>
          <w:noProof/>
        </w:rPr>
        <w:instrText xml:space="preserve"> SEQ AMEqn \c \* Arabic \* MERGEFORMAT </w:instrText>
      </w:r>
      <w:r w:rsidR="00CA348E">
        <w:rPr>
          <w:noProof/>
        </w:rPr>
        <w:fldChar w:fldCharType="separate"/>
      </w:r>
      <w:r w:rsidR="006D4C91">
        <w:rPr>
          <w:noProof/>
        </w:rPr>
        <w:instrText>3</w:instrText>
      </w:r>
      <w:r w:rsidR="00CA348E">
        <w:rPr>
          <w:noProof/>
        </w:rPr>
        <w:fldChar w:fldCharType="end"/>
      </w:r>
      <w:r>
        <w:instrText>)</w:instrText>
      </w:r>
      <w:r>
        <w:fldChar w:fldCharType="end"/>
      </w:r>
    </w:p>
    <w:p w14:paraId="5D68E981" w14:textId="57E32FC2" w:rsidR="000F475C" w:rsidRDefault="000B29F3" w:rsidP="001C3E82">
      <w:r>
        <w:rPr>
          <w:rFonts w:hint="eastAsia"/>
        </w:rPr>
        <w:lastRenderedPageBreak/>
        <w:t>利用平均化运算后的连续性方程化简运动方程，可得</w:t>
      </w:r>
      <w:r w:rsidR="006721CB">
        <w:rPr>
          <w:rFonts w:hint="eastAsia"/>
        </w:rPr>
        <w:t>平均物理量满足的方程组</w:t>
      </w:r>
      <w:r w:rsidR="00BD7E9A">
        <w:rPr>
          <w:rFonts w:hint="eastAsia"/>
        </w:rPr>
        <w:t>为：</w:t>
      </w:r>
    </w:p>
    <w:p w14:paraId="58D4AEAD" w14:textId="77777777" w:rsidR="009475C9" w:rsidRDefault="006D4C91" w:rsidP="009475C9">
      <w:pPr>
        <w:pStyle w:val="AMDisplayEquation"/>
        <w:jc w:val="left"/>
      </w:pPr>
      <w:r>
        <w:rPr>
          <w:noProof/>
        </w:rPr>
        <w:object w:dxaOrig="176" w:dyaOrig="358" w14:anchorId="31946D07">
          <v:shape id="_x0000_s1033" type="#_x0000_t75" style="position:absolute;margin-left:36.35pt;margin-top:0;width:358.65pt;height:268.25pt;z-index:251659264;mso-position-horizontal:absolute;mso-position-horizontal-relative:text;mso-position-vertical-relative:text">
            <v:imagedata r:id="rId119" o:title=""/>
            <w10:wrap type="square" side="right"/>
          </v:shape>
          <o:OLEObject Type="Embed" ProgID="Equation.AxMath" ShapeID="_x0000_s1033" DrawAspect="Content" ObjectID="_1604664474" r:id="rId120"/>
        </w:object>
      </w:r>
    </w:p>
    <w:p w14:paraId="4FDCF48E" w14:textId="77777777" w:rsidR="009475C9" w:rsidRPr="009475C9" w:rsidRDefault="009475C9" w:rsidP="009475C9"/>
    <w:p w14:paraId="6ABA993B" w14:textId="77777777" w:rsidR="009475C9" w:rsidRPr="009475C9" w:rsidRDefault="009475C9" w:rsidP="009475C9"/>
    <w:p w14:paraId="61E66F64" w14:textId="77777777" w:rsidR="009475C9" w:rsidRPr="009475C9" w:rsidRDefault="009475C9" w:rsidP="009475C9"/>
    <w:p w14:paraId="68498075" w14:textId="77777777" w:rsidR="009475C9" w:rsidRPr="009475C9" w:rsidRDefault="009475C9" w:rsidP="009475C9"/>
    <w:p w14:paraId="22151FE5" w14:textId="77777777" w:rsidR="009475C9" w:rsidRPr="009475C9" w:rsidRDefault="009475C9" w:rsidP="009475C9"/>
    <w:p w14:paraId="735C24FF" w14:textId="77777777" w:rsidR="009475C9" w:rsidRDefault="009475C9" w:rsidP="009475C9">
      <w:pPr>
        <w:pStyle w:val="AMDisplayEquation"/>
        <w:jc w:val="left"/>
      </w:pPr>
    </w:p>
    <w:p w14:paraId="3682952A" w14:textId="5598A9CE" w:rsidR="00E3758A" w:rsidRPr="00E3758A" w:rsidRDefault="009475C9" w:rsidP="009475C9">
      <w:pPr>
        <w:pStyle w:val="AMDisplayEquation"/>
        <w:jc w:val="left"/>
      </w:pPr>
      <w:r>
        <w:t xml:space="preserve"> (4.4)</w:t>
      </w:r>
      <w:r>
        <w:br w:type="textWrapping" w:clear="all"/>
      </w:r>
    </w:p>
    <w:p w14:paraId="4203AFC8" w14:textId="084D4B6D" w:rsidR="005439E6" w:rsidRPr="00A0301B" w:rsidRDefault="00253882" w:rsidP="00D24BE8">
      <w:pPr>
        <w:ind w:firstLine="0"/>
        <w:rPr>
          <w:b/>
        </w:rPr>
      </w:pPr>
      <w:r>
        <w:rPr>
          <w:b/>
        </w:rPr>
        <w:fldChar w:fldCharType="begin"/>
      </w:r>
      <w:r>
        <w:rPr>
          <w:b/>
        </w:rPr>
        <w:instrText xml:space="preserve"> MACROBUTTON AMEditEquationSection2 </w:instrText>
      </w:r>
      <w:r w:rsidRPr="00253882">
        <w:rPr>
          <w:rStyle w:val="AMEquationSection"/>
        </w:rPr>
        <w:instrText>Equation Section (Next)</w:instrText>
      </w:r>
      <w:r>
        <w:rPr>
          <w:b/>
        </w:rPr>
        <w:fldChar w:fldCharType="begin"/>
      </w:r>
      <w:r>
        <w:rPr>
          <w:b/>
        </w:rPr>
        <w:instrText xml:space="preserve"> SEQ AMEqn \r \h \* MERGEFORMAT </w:instrText>
      </w:r>
      <w:r>
        <w:rPr>
          <w:b/>
        </w:rPr>
        <w:fldChar w:fldCharType="end"/>
      </w:r>
      <w:r>
        <w:rPr>
          <w:b/>
        </w:rPr>
        <w:fldChar w:fldCharType="begin"/>
      </w:r>
      <w:r>
        <w:rPr>
          <w:b/>
        </w:rPr>
        <w:instrText xml:space="preserve"> SEQ AMSec \h \* MERGEFORMAT </w:instrText>
      </w:r>
      <w:r>
        <w:rPr>
          <w:b/>
        </w:rPr>
        <w:fldChar w:fldCharType="end"/>
      </w:r>
      <w:r>
        <w:rPr>
          <w:b/>
        </w:rPr>
        <w:fldChar w:fldCharType="end"/>
      </w:r>
      <w:r w:rsidR="00D76089" w:rsidRPr="00A0301B">
        <w:rPr>
          <w:b/>
        </w:rPr>
        <w:t>5</w:t>
      </w:r>
      <w:r w:rsidR="00D76089" w:rsidRPr="00A0301B">
        <w:rPr>
          <w:rFonts w:hint="eastAsia"/>
          <w:b/>
        </w:rPr>
        <w:t>、定义</w:t>
      </w:r>
      <w:r w:rsidR="005B5622" w:rsidRPr="00A0301B">
        <w:rPr>
          <w:b/>
          <w:position w:val="-10"/>
        </w:rPr>
        <w:object w:dxaOrig="240" w:dyaOrig="360" w14:anchorId="4105BB09">
          <v:shape id="_x0000_i1082" type="#_x0000_t75" style="width:12pt;height:18pt" o:ole="">
            <v:imagedata r:id="rId121" o:title=""/>
          </v:shape>
          <o:OLEObject Type="Embed" ProgID="Equation.DSMT4" ShapeID="_x0000_i1082" DrawAspect="Content" ObjectID="_1604664468" r:id="rId122"/>
        </w:object>
      </w:r>
      <w:r w:rsidR="00D76089" w:rsidRPr="00A0301B">
        <w:rPr>
          <w:rFonts w:hint="eastAsia"/>
          <w:b/>
        </w:rPr>
        <w:t>函数为物理量</w:t>
      </w:r>
      <w:r w:rsidR="00D76089" w:rsidRPr="00A0301B">
        <w:rPr>
          <w:rFonts w:hint="eastAsia"/>
          <w:b/>
          <w:i/>
        </w:rPr>
        <w:t>f</w:t>
      </w:r>
      <w:r w:rsidR="00D76089" w:rsidRPr="00A0301B">
        <w:rPr>
          <w:rFonts w:hint="eastAsia"/>
          <w:b/>
        </w:rPr>
        <w:t>对时间的平均值，即</w:t>
      </w:r>
    </w:p>
    <w:p w14:paraId="32B13D1F" w14:textId="3E1F1A2F" w:rsidR="00F2225A" w:rsidRPr="00A0301B" w:rsidRDefault="00F2225A" w:rsidP="00F2225A">
      <w:pPr>
        <w:pStyle w:val="AMDisplayEquation"/>
        <w:rPr>
          <w:b/>
        </w:rPr>
      </w:pPr>
      <w:r w:rsidRPr="00A0301B">
        <w:rPr>
          <w:b/>
        </w:rPr>
        <w:tab/>
      </w:r>
      <w:r w:rsidR="0073091C" w:rsidRPr="00A0301B">
        <w:rPr>
          <w:b/>
          <w:position w:val="-38"/>
        </w:rPr>
        <w:object w:dxaOrig="3614" w:dyaOrig="888" w14:anchorId="041CB4DF">
          <v:shape id="_x0000_i1083" type="#_x0000_t75" style="width:181pt;height:44.35pt" o:ole="">
            <v:imagedata r:id="rId123" o:title=""/>
          </v:shape>
          <o:OLEObject Type="Embed" ProgID="Equation.AxMath" ShapeID="_x0000_i1083" DrawAspect="Content" ObjectID="_1604664469" r:id="rId124"/>
        </w:object>
      </w:r>
      <w:r w:rsidR="00D24BE8" w:rsidRPr="00A0301B">
        <w:rPr>
          <w:rFonts w:hint="eastAsia"/>
          <w:b/>
        </w:rPr>
        <w:t>，</w:t>
      </w:r>
    </w:p>
    <w:p w14:paraId="1321CBDC" w14:textId="69981B51" w:rsidR="009F67D2" w:rsidRPr="00A0301B" w:rsidRDefault="009F67D2" w:rsidP="009F67D2">
      <w:pPr>
        <w:ind w:firstLine="0"/>
        <w:rPr>
          <w:b/>
        </w:rPr>
      </w:pPr>
      <w:r w:rsidRPr="00A0301B">
        <w:rPr>
          <w:rFonts w:hint="eastAsia"/>
          <w:b/>
        </w:rPr>
        <w:t>其中，</w:t>
      </w:r>
      <w:r w:rsidRPr="00A0301B">
        <w:rPr>
          <w:rFonts w:hint="eastAsia"/>
          <w:b/>
          <w:i/>
        </w:rPr>
        <w:t>T</w:t>
      </w:r>
      <w:r w:rsidRPr="00A0301B">
        <w:rPr>
          <w:rFonts w:hint="eastAsia"/>
          <w:b/>
        </w:rPr>
        <w:t>为平均周期，是常数；且</w:t>
      </w:r>
      <w:r w:rsidR="00241871" w:rsidRPr="00241871">
        <w:rPr>
          <w:b/>
          <w:position w:val="-14"/>
        </w:rPr>
        <w:object w:dxaOrig="1230" w:dyaOrig="447" w14:anchorId="4D56A754">
          <v:shape id="_x0000_i1084" type="#_x0000_t75" style="width:61.65pt;height:22.35pt" o:ole="">
            <v:imagedata r:id="rId125" o:title=""/>
          </v:shape>
          <o:OLEObject Type="Embed" ProgID="Equation.AxMath" ShapeID="_x0000_i1084" DrawAspect="Content" ObjectID="_1604664470" r:id="rId126"/>
        </w:object>
      </w:r>
      <w:r w:rsidR="001E1DA8" w:rsidRPr="00A0301B">
        <w:rPr>
          <w:rFonts w:hint="eastAsia"/>
          <w:b/>
        </w:rPr>
        <w:t>，</w:t>
      </w:r>
      <w:r w:rsidR="001E1DA8" w:rsidRPr="00A0301B">
        <w:rPr>
          <w:b/>
          <w:position w:val="-12"/>
        </w:rPr>
        <w:object w:dxaOrig="278" w:dyaOrig="358" w14:anchorId="34033A6F">
          <v:shape id="_x0000_i1085" type="#_x0000_t75" style="width:14pt;height:18pt" o:ole="">
            <v:imagedata r:id="rId127" o:title=""/>
          </v:shape>
          <o:OLEObject Type="Embed" ProgID="Equation.AxMath" ShapeID="_x0000_i1085" DrawAspect="Content" ObjectID="_1604664471" r:id="rId128"/>
        </w:object>
      </w:r>
      <w:r w:rsidRPr="00A0301B">
        <w:rPr>
          <w:rFonts w:hint="eastAsia"/>
          <w:b/>
        </w:rPr>
        <w:t>为物理量相对平均值的脉动量。求证：</w:t>
      </w:r>
      <w:r w:rsidR="00BD117A" w:rsidRPr="00A0301B">
        <w:rPr>
          <w:b/>
        </w:rPr>
        <w:t xml:space="preserve"> </w:t>
      </w:r>
    </w:p>
    <w:p w14:paraId="3C2B5C1C" w14:textId="3D6EE77A" w:rsidR="005B5622" w:rsidRDefault="00935E82" w:rsidP="00A46A52">
      <w:pPr>
        <w:pStyle w:val="AMDisplayEquation"/>
        <w:rPr>
          <w:b/>
        </w:rPr>
      </w:pPr>
      <w:r w:rsidRPr="00A0301B">
        <w:rPr>
          <w:b/>
        </w:rPr>
        <w:tab/>
      </w:r>
      <w:r w:rsidR="001747CD" w:rsidRPr="00A0301B">
        <w:rPr>
          <w:b/>
          <w:position w:val="-14"/>
        </w:rPr>
        <w:object w:dxaOrig="2379" w:dyaOrig="468" w14:anchorId="5EE53D53">
          <v:shape id="_x0000_i1086" type="#_x0000_t75" style="width:119.35pt;height:23.35pt" o:ole="">
            <v:imagedata r:id="rId129" o:title=""/>
          </v:shape>
          <o:OLEObject Type="Embed" ProgID="Equation.AxMath" ShapeID="_x0000_i1086" DrawAspect="Content" ObjectID="_1604664472" r:id="rId130"/>
        </w:object>
      </w:r>
      <w:r w:rsidR="003B0313">
        <w:rPr>
          <w:b/>
        </w:rPr>
        <w:t>.</w:t>
      </w:r>
    </w:p>
    <w:p w14:paraId="37F26263" w14:textId="4EAEA1B6" w:rsidR="003B0313" w:rsidRDefault="00253882" w:rsidP="003B0313">
      <w:pPr>
        <w:ind w:firstLine="0"/>
      </w:pPr>
      <w:r>
        <w:rPr>
          <w:rFonts w:hint="eastAsia"/>
        </w:rPr>
        <w:t>证明：</w:t>
      </w:r>
    </w:p>
    <w:p w14:paraId="25E7D322" w14:textId="54B985EC" w:rsidR="00A46A52" w:rsidRPr="005439E6" w:rsidRDefault="00253882" w:rsidP="009475C9">
      <w:pPr>
        <w:pStyle w:val="AMDisplayEquation"/>
        <w:jc w:val="right"/>
      </w:pPr>
      <w:r>
        <w:tab/>
      </w:r>
      <w:r w:rsidR="002A0A45" w:rsidRPr="002A0A45">
        <w:rPr>
          <w:position w:val="-131"/>
        </w:rPr>
        <w:object w:dxaOrig="6004" w:dyaOrig="2775" w14:anchorId="3F1D67EB">
          <v:shape id="_x0000_i1087" type="#_x0000_t75" style="width:300.65pt;height:138.65pt" o:ole="">
            <v:imagedata r:id="rId131" o:title=""/>
          </v:shape>
          <o:OLEObject Type="Embed" ProgID="Equation.AxMath" ShapeID="_x0000_i1087" DrawAspect="Content" ObjectID="_1604664473" r:id="rId132"/>
        </w:object>
      </w:r>
    </w:p>
    <w:sectPr w:rsidR="00A46A52" w:rsidRPr="005439E6" w:rsidSect="007C2D65">
      <w:headerReference w:type="default" r:id="rId133"/>
      <w:footerReference w:type="default" r:id="rId134"/>
      <w:pgSz w:w="12240" w:h="15840"/>
      <w:pgMar w:top="1440" w:right="1800" w:bottom="1440" w:left="180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E48DFB" w14:textId="77777777" w:rsidR="006228C3" w:rsidRDefault="006228C3" w:rsidP="00A27631">
      <w:pPr>
        <w:spacing w:line="240" w:lineRule="auto"/>
      </w:pPr>
      <w:r>
        <w:separator/>
      </w:r>
    </w:p>
  </w:endnote>
  <w:endnote w:type="continuationSeparator" w:id="0">
    <w:p w14:paraId="35687817" w14:textId="77777777" w:rsidR="006228C3" w:rsidRDefault="006228C3" w:rsidP="00A276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2445842"/>
      <w:docPartObj>
        <w:docPartGallery w:val="Page Numbers (Bottom of Page)"/>
        <w:docPartUnique/>
      </w:docPartObj>
    </w:sdtPr>
    <w:sdtContent>
      <w:p w14:paraId="4ECC9869" w14:textId="046E9B28" w:rsidR="006D4C91" w:rsidRDefault="006D4C91">
        <w:pPr>
          <w:pStyle w:val="aa"/>
          <w:jc w:val="center"/>
        </w:pPr>
        <w:r>
          <w:fldChar w:fldCharType="begin"/>
        </w:r>
        <w:r>
          <w:instrText>PAGE   \* MERGEFORMAT</w:instrText>
        </w:r>
        <w:r>
          <w:fldChar w:fldCharType="separate"/>
        </w:r>
        <w:r>
          <w:rPr>
            <w:lang w:val="zh-CN"/>
          </w:rPr>
          <w:t>2</w:t>
        </w:r>
        <w:r>
          <w:fldChar w:fldCharType="end"/>
        </w:r>
      </w:p>
    </w:sdtContent>
  </w:sdt>
  <w:p w14:paraId="7CF70FF5" w14:textId="77777777" w:rsidR="006D4C91" w:rsidRDefault="006D4C91">
    <w:pPr>
      <w:pStyle w:val="aa"/>
    </w:pPr>
  </w:p>
  <w:p w14:paraId="12E54FFA" w14:textId="77777777" w:rsidR="006D4C91" w:rsidRDefault="006D4C9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F0BC08" w14:textId="77777777" w:rsidR="006228C3" w:rsidRDefault="006228C3" w:rsidP="00A27631">
      <w:pPr>
        <w:spacing w:line="240" w:lineRule="auto"/>
      </w:pPr>
      <w:r>
        <w:separator/>
      </w:r>
    </w:p>
  </w:footnote>
  <w:footnote w:type="continuationSeparator" w:id="0">
    <w:p w14:paraId="7D8CF312" w14:textId="77777777" w:rsidR="006228C3" w:rsidRDefault="006228C3" w:rsidP="00A276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6DA593" w14:textId="3439C132" w:rsidR="006D4C91" w:rsidRPr="009059B1" w:rsidRDefault="006D4C91" w:rsidP="009059B1">
    <w:pPr>
      <w:pStyle w:val="a7"/>
    </w:pPr>
    <w:r w:rsidRPr="009059B1">
      <w:t>Fluid Mechanics Homework #</w:t>
    </w:r>
    <w:r>
      <w:t>5</w:t>
    </w:r>
  </w:p>
  <w:p w14:paraId="66EE5AF1" w14:textId="77777777" w:rsidR="006D4C91" w:rsidRDefault="006D4C9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C91D1E"/>
    <w:multiLevelType w:val="multilevel"/>
    <w:tmpl w:val="7B607FE8"/>
    <w:lvl w:ilvl="0">
      <w:start w:val="1"/>
      <w:numFmt w:val="none"/>
      <w:pStyle w:val="a"/>
      <w:lvlText w:val=""/>
      <w:lvlJc w:val="center"/>
      <w:pPr>
        <w:ind w:left="0" w:firstLine="0"/>
      </w:pPr>
      <w:rPr>
        <w:rFonts w:ascii="Times New Roman" w:eastAsia="黑体" w:hAnsi="Times New Roman" w:hint="default"/>
        <w:b w:val="0"/>
        <w:i w:val="0"/>
        <w:sz w:val="36"/>
      </w:rPr>
    </w:lvl>
    <w:lvl w:ilvl="1">
      <w:start w:val="1"/>
      <w:numFmt w:val="decimal"/>
      <w:pStyle w:val="1"/>
      <w:suff w:val="space"/>
      <w:lvlText w:val="第 %2 章"/>
      <w:lvlJc w:val="center"/>
      <w:pPr>
        <w:ind w:left="0" w:firstLine="0"/>
      </w:pPr>
      <w:rPr>
        <w:rFonts w:ascii="Times New Roman" w:eastAsia="黑体" w:hAnsi="Times New Roman" w:hint="default"/>
        <w:b w:val="0"/>
        <w:i w:val="0"/>
        <w:sz w:val="36"/>
      </w:rPr>
    </w:lvl>
    <w:lvl w:ilvl="2">
      <w:start w:val="1"/>
      <w:numFmt w:val="decimal"/>
      <w:suff w:val="space"/>
      <w:lvlText w:val="第 %1%3 章"/>
      <w:lvlJc w:val="center"/>
      <w:pPr>
        <w:ind w:left="0" w:firstLine="0"/>
      </w:pPr>
      <w:rPr>
        <w:rFonts w:ascii="Times New Roman" w:eastAsia="黑体" w:hAnsi="Times New Roman" w:hint="default"/>
        <w:b w:val="0"/>
        <w:i w:val="0"/>
        <w:sz w:val="30"/>
      </w:rPr>
    </w:lvl>
    <w:lvl w:ilvl="3">
      <w:start w:val="1"/>
      <w:numFmt w:val="decimal"/>
      <w:pStyle w:val="2"/>
      <w:suff w:val="space"/>
      <w:lvlText w:val="%2.%4"/>
      <w:lvlJc w:val="left"/>
      <w:pPr>
        <w:ind w:left="0" w:firstLine="0"/>
      </w:pPr>
      <w:rPr>
        <w:rFonts w:ascii="Times New Roman" w:eastAsia="黑体" w:hAnsi="Times New Roman" w:hint="default"/>
        <w:b w:val="0"/>
        <w:i w:val="0"/>
        <w:sz w:val="30"/>
        <w:szCs w:val="30"/>
      </w:rPr>
    </w:lvl>
    <w:lvl w:ilvl="4">
      <w:start w:val="1"/>
      <w:numFmt w:val="decimal"/>
      <w:pStyle w:val="3"/>
      <w:suff w:val="space"/>
      <w:lvlText w:val="%2.%4.%5"/>
      <w:lvlJc w:val="left"/>
      <w:pPr>
        <w:ind w:left="0" w:firstLine="0"/>
      </w:pPr>
      <w:rPr>
        <w:rFonts w:ascii="Times New Roman" w:eastAsia="黑体" w:hAnsi="Times New Roman" w:hint="default"/>
        <w:b w:val="0"/>
        <w:i w:val="0"/>
        <w:sz w:val="28"/>
      </w:rPr>
    </w:lvl>
    <w:lvl w:ilvl="5">
      <w:start w:val="1"/>
      <w:numFmt w:val="decimal"/>
      <w:pStyle w:val="4"/>
      <w:suff w:val="space"/>
      <w:lvlText w:val="%2.%4.%5.%6"/>
      <w:lvlJc w:val="left"/>
      <w:pPr>
        <w:ind w:left="0" w:firstLine="0"/>
      </w:pPr>
      <w:rPr>
        <w:rFonts w:ascii="Times New Roman" w:eastAsia="黑体" w:hAnsi="Times New Roman" w:hint="default"/>
        <w:b w:val="0"/>
        <w:i w:val="0"/>
        <w:sz w:val="24"/>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left"/>
      <w:pPr>
        <w:ind w:left="0" w:firstLine="0"/>
      </w:pPr>
      <w:rPr>
        <w:rFonts w:hint="eastAsia"/>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195"/>
    <w:rsid w:val="00000D97"/>
    <w:rsid w:val="00001CAA"/>
    <w:rsid w:val="00005372"/>
    <w:rsid w:val="000054C5"/>
    <w:rsid w:val="0000570B"/>
    <w:rsid w:val="00006F2B"/>
    <w:rsid w:val="00011E00"/>
    <w:rsid w:val="000127A8"/>
    <w:rsid w:val="000229D3"/>
    <w:rsid w:val="00022A0C"/>
    <w:rsid w:val="000249D4"/>
    <w:rsid w:val="00030251"/>
    <w:rsid w:val="000367AB"/>
    <w:rsid w:val="000432AD"/>
    <w:rsid w:val="0004378D"/>
    <w:rsid w:val="00043A41"/>
    <w:rsid w:val="00051AAB"/>
    <w:rsid w:val="00053DCB"/>
    <w:rsid w:val="0005458F"/>
    <w:rsid w:val="00054CFC"/>
    <w:rsid w:val="000557B3"/>
    <w:rsid w:val="00066483"/>
    <w:rsid w:val="00072890"/>
    <w:rsid w:val="00076B68"/>
    <w:rsid w:val="00091330"/>
    <w:rsid w:val="00093A45"/>
    <w:rsid w:val="00093C99"/>
    <w:rsid w:val="0009476C"/>
    <w:rsid w:val="000A1C44"/>
    <w:rsid w:val="000A1F79"/>
    <w:rsid w:val="000A3E4E"/>
    <w:rsid w:val="000B0A05"/>
    <w:rsid w:val="000B29F3"/>
    <w:rsid w:val="000B31F6"/>
    <w:rsid w:val="000B4C53"/>
    <w:rsid w:val="000B5443"/>
    <w:rsid w:val="000C32C0"/>
    <w:rsid w:val="000C365C"/>
    <w:rsid w:val="000C36A2"/>
    <w:rsid w:val="000C4057"/>
    <w:rsid w:val="000C5EDA"/>
    <w:rsid w:val="000C66EA"/>
    <w:rsid w:val="000C7FFB"/>
    <w:rsid w:val="000D6027"/>
    <w:rsid w:val="000D6379"/>
    <w:rsid w:val="000E0605"/>
    <w:rsid w:val="000E19F6"/>
    <w:rsid w:val="000E29C0"/>
    <w:rsid w:val="000E5A41"/>
    <w:rsid w:val="000E733F"/>
    <w:rsid w:val="000E75C8"/>
    <w:rsid w:val="000F475C"/>
    <w:rsid w:val="000F6070"/>
    <w:rsid w:val="000F67D3"/>
    <w:rsid w:val="001009E5"/>
    <w:rsid w:val="00100EE8"/>
    <w:rsid w:val="00101ACC"/>
    <w:rsid w:val="00101BC6"/>
    <w:rsid w:val="00102C5E"/>
    <w:rsid w:val="00102FD9"/>
    <w:rsid w:val="00107B7A"/>
    <w:rsid w:val="001156A2"/>
    <w:rsid w:val="00120A17"/>
    <w:rsid w:val="00130963"/>
    <w:rsid w:val="0013427F"/>
    <w:rsid w:val="00134760"/>
    <w:rsid w:val="001367BF"/>
    <w:rsid w:val="001378D2"/>
    <w:rsid w:val="00142D88"/>
    <w:rsid w:val="001435D5"/>
    <w:rsid w:val="001444A8"/>
    <w:rsid w:val="0014496F"/>
    <w:rsid w:val="00145153"/>
    <w:rsid w:val="00151789"/>
    <w:rsid w:val="00163E7E"/>
    <w:rsid w:val="00170C46"/>
    <w:rsid w:val="0017311D"/>
    <w:rsid w:val="001747CD"/>
    <w:rsid w:val="00175A76"/>
    <w:rsid w:val="001765D6"/>
    <w:rsid w:val="0017786A"/>
    <w:rsid w:val="00180FFA"/>
    <w:rsid w:val="0018156C"/>
    <w:rsid w:val="001861D2"/>
    <w:rsid w:val="001862E6"/>
    <w:rsid w:val="001872BF"/>
    <w:rsid w:val="001A7571"/>
    <w:rsid w:val="001B4A2C"/>
    <w:rsid w:val="001B5331"/>
    <w:rsid w:val="001C3195"/>
    <w:rsid w:val="001C3BA7"/>
    <w:rsid w:val="001C3E82"/>
    <w:rsid w:val="001C5981"/>
    <w:rsid w:val="001C7358"/>
    <w:rsid w:val="001D202B"/>
    <w:rsid w:val="001E0ACC"/>
    <w:rsid w:val="001E1DA8"/>
    <w:rsid w:val="001E6899"/>
    <w:rsid w:val="001F4120"/>
    <w:rsid w:val="001F421C"/>
    <w:rsid w:val="001F603A"/>
    <w:rsid w:val="001F74E1"/>
    <w:rsid w:val="001F788C"/>
    <w:rsid w:val="002005F7"/>
    <w:rsid w:val="00206CDA"/>
    <w:rsid w:val="002112B2"/>
    <w:rsid w:val="00230C7C"/>
    <w:rsid w:val="002318D9"/>
    <w:rsid w:val="00233A0E"/>
    <w:rsid w:val="002346B8"/>
    <w:rsid w:val="00235DF0"/>
    <w:rsid w:val="00240D23"/>
    <w:rsid w:val="00241871"/>
    <w:rsid w:val="002435FF"/>
    <w:rsid w:val="00245910"/>
    <w:rsid w:val="00245DB9"/>
    <w:rsid w:val="00252F6B"/>
    <w:rsid w:val="002531AF"/>
    <w:rsid w:val="00253882"/>
    <w:rsid w:val="00253B09"/>
    <w:rsid w:val="00254D8F"/>
    <w:rsid w:val="00263929"/>
    <w:rsid w:val="002647BF"/>
    <w:rsid w:val="00272D43"/>
    <w:rsid w:val="00273988"/>
    <w:rsid w:val="002776C7"/>
    <w:rsid w:val="00283D3C"/>
    <w:rsid w:val="0028449A"/>
    <w:rsid w:val="00287EAB"/>
    <w:rsid w:val="00292BF9"/>
    <w:rsid w:val="00293778"/>
    <w:rsid w:val="002A0A45"/>
    <w:rsid w:val="002A17D1"/>
    <w:rsid w:val="002A2266"/>
    <w:rsid w:val="002A27AC"/>
    <w:rsid w:val="002A3E5A"/>
    <w:rsid w:val="002A55E0"/>
    <w:rsid w:val="002A6EBD"/>
    <w:rsid w:val="002B028E"/>
    <w:rsid w:val="002B134E"/>
    <w:rsid w:val="002B1854"/>
    <w:rsid w:val="002B5157"/>
    <w:rsid w:val="002C2F2E"/>
    <w:rsid w:val="002C40BC"/>
    <w:rsid w:val="002C414B"/>
    <w:rsid w:val="002C437F"/>
    <w:rsid w:val="002C7811"/>
    <w:rsid w:val="002E4BB2"/>
    <w:rsid w:val="002F1B1E"/>
    <w:rsid w:val="002F69F8"/>
    <w:rsid w:val="002F6EAA"/>
    <w:rsid w:val="00302768"/>
    <w:rsid w:val="00303CAA"/>
    <w:rsid w:val="00307133"/>
    <w:rsid w:val="0031034C"/>
    <w:rsid w:val="00312511"/>
    <w:rsid w:val="00321247"/>
    <w:rsid w:val="0032574C"/>
    <w:rsid w:val="00334798"/>
    <w:rsid w:val="00336270"/>
    <w:rsid w:val="00343B6A"/>
    <w:rsid w:val="003502F7"/>
    <w:rsid w:val="00350B99"/>
    <w:rsid w:val="00352D7D"/>
    <w:rsid w:val="0035412C"/>
    <w:rsid w:val="0035504A"/>
    <w:rsid w:val="00361B5E"/>
    <w:rsid w:val="003656C3"/>
    <w:rsid w:val="00366EFE"/>
    <w:rsid w:val="00367A7F"/>
    <w:rsid w:val="003713ED"/>
    <w:rsid w:val="00372FBB"/>
    <w:rsid w:val="00377A2E"/>
    <w:rsid w:val="00382837"/>
    <w:rsid w:val="00384CF7"/>
    <w:rsid w:val="00390F74"/>
    <w:rsid w:val="00391625"/>
    <w:rsid w:val="003927B4"/>
    <w:rsid w:val="00395B7B"/>
    <w:rsid w:val="0039622B"/>
    <w:rsid w:val="00397158"/>
    <w:rsid w:val="00397161"/>
    <w:rsid w:val="003979C9"/>
    <w:rsid w:val="003A0086"/>
    <w:rsid w:val="003A58EE"/>
    <w:rsid w:val="003B0313"/>
    <w:rsid w:val="003B0FCE"/>
    <w:rsid w:val="003B312D"/>
    <w:rsid w:val="003B5018"/>
    <w:rsid w:val="003B702F"/>
    <w:rsid w:val="003B7AA5"/>
    <w:rsid w:val="003C3DC9"/>
    <w:rsid w:val="003C45BC"/>
    <w:rsid w:val="003C6E10"/>
    <w:rsid w:val="003C6EF5"/>
    <w:rsid w:val="003D1BDF"/>
    <w:rsid w:val="003D6AC0"/>
    <w:rsid w:val="003E09A8"/>
    <w:rsid w:val="003E38A8"/>
    <w:rsid w:val="003F1A33"/>
    <w:rsid w:val="00400C44"/>
    <w:rsid w:val="004044A3"/>
    <w:rsid w:val="00404DAB"/>
    <w:rsid w:val="00407BAD"/>
    <w:rsid w:val="00411F9A"/>
    <w:rsid w:val="00413C92"/>
    <w:rsid w:val="00421110"/>
    <w:rsid w:val="0042240B"/>
    <w:rsid w:val="0042291C"/>
    <w:rsid w:val="004239DE"/>
    <w:rsid w:val="004277C4"/>
    <w:rsid w:val="004324DD"/>
    <w:rsid w:val="00432A21"/>
    <w:rsid w:val="004346FA"/>
    <w:rsid w:val="00440810"/>
    <w:rsid w:val="0044175C"/>
    <w:rsid w:val="00441990"/>
    <w:rsid w:val="004428DA"/>
    <w:rsid w:val="00442ABE"/>
    <w:rsid w:val="0044717B"/>
    <w:rsid w:val="00451680"/>
    <w:rsid w:val="00455CD6"/>
    <w:rsid w:val="00456AE8"/>
    <w:rsid w:val="00457110"/>
    <w:rsid w:val="004579D7"/>
    <w:rsid w:val="0046103F"/>
    <w:rsid w:val="00462413"/>
    <w:rsid w:val="00465C9A"/>
    <w:rsid w:val="00473259"/>
    <w:rsid w:val="00474B1F"/>
    <w:rsid w:val="0047536B"/>
    <w:rsid w:val="00483ABC"/>
    <w:rsid w:val="00491D62"/>
    <w:rsid w:val="004978DD"/>
    <w:rsid w:val="004A00D7"/>
    <w:rsid w:val="004A1B26"/>
    <w:rsid w:val="004A4837"/>
    <w:rsid w:val="004A5696"/>
    <w:rsid w:val="004B0CE9"/>
    <w:rsid w:val="004B36F6"/>
    <w:rsid w:val="004B70AB"/>
    <w:rsid w:val="004C3ECC"/>
    <w:rsid w:val="004C7FBB"/>
    <w:rsid w:val="004D16AE"/>
    <w:rsid w:val="004D309D"/>
    <w:rsid w:val="004D3129"/>
    <w:rsid w:val="004F3249"/>
    <w:rsid w:val="004F7C4B"/>
    <w:rsid w:val="005047A3"/>
    <w:rsid w:val="0050770A"/>
    <w:rsid w:val="005114E0"/>
    <w:rsid w:val="00512027"/>
    <w:rsid w:val="0051382C"/>
    <w:rsid w:val="00522EC3"/>
    <w:rsid w:val="00531B26"/>
    <w:rsid w:val="0053643D"/>
    <w:rsid w:val="00536C6D"/>
    <w:rsid w:val="00540630"/>
    <w:rsid w:val="00541DBA"/>
    <w:rsid w:val="005437C9"/>
    <w:rsid w:val="005439E6"/>
    <w:rsid w:val="00546603"/>
    <w:rsid w:val="00551308"/>
    <w:rsid w:val="00560A25"/>
    <w:rsid w:val="00566816"/>
    <w:rsid w:val="005731FB"/>
    <w:rsid w:val="00575B7B"/>
    <w:rsid w:val="00577309"/>
    <w:rsid w:val="00583351"/>
    <w:rsid w:val="00585B1C"/>
    <w:rsid w:val="0058619D"/>
    <w:rsid w:val="00587961"/>
    <w:rsid w:val="005928D7"/>
    <w:rsid w:val="00594A0C"/>
    <w:rsid w:val="005A3569"/>
    <w:rsid w:val="005A48D0"/>
    <w:rsid w:val="005A59B0"/>
    <w:rsid w:val="005B3EB6"/>
    <w:rsid w:val="005B5622"/>
    <w:rsid w:val="005B6CC9"/>
    <w:rsid w:val="005C37E9"/>
    <w:rsid w:val="005C5111"/>
    <w:rsid w:val="005D0F95"/>
    <w:rsid w:val="005D2FA6"/>
    <w:rsid w:val="005E4F66"/>
    <w:rsid w:val="005F16CE"/>
    <w:rsid w:val="00604014"/>
    <w:rsid w:val="00605C91"/>
    <w:rsid w:val="00606819"/>
    <w:rsid w:val="00607915"/>
    <w:rsid w:val="006126B9"/>
    <w:rsid w:val="00614B47"/>
    <w:rsid w:val="006160A1"/>
    <w:rsid w:val="00620F82"/>
    <w:rsid w:val="006228C3"/>
    <w:rsid w:val="006278AD"/>
    <w:rsid w:val="00630C87"/>
    <w:rsid w:val="0064000E"/>
    <w:rsid w:val="006415C1"/>
    <w:rsid w:val="00643349"/>
    <w:rsid w:val="006460F6"/>
    <w:rsid w:val="00647272"/>
    <w:rsid w:val="00653586"/>
    <w:rsid w:val="00656049"/>
    <w:rsid w:val="006622DA"/>
    <w:rsid w:val="0066356E"/>
    <w:rsid w:val="00664830"/>
    <w:rsid w:val="00671C43"/>
    <w:rsid w:val="006721CB"/>
    <w:rsid w:val="00674651"/>
    <w:rsid w:val="00675053"/>
    <w:rsid w:val="006818DE"/>
    <w:rsid w:val="00685ACA"/>
    <w:rsid w:val="0068624C"/>
    <w:rsid w:val="006974F2"/>
    <w:rsid w:val="006A43C1"/>
    <w:rsid w:val="006B2329"/>
    <w:rsid w:val="006B35C0"/>
    <w:rsid w:val="006B54D4"/>
    <w:rsid w:val="006C3787"/>
    <w:rsid w:val="006C4006"/>
    <w:rsid w:val="006C5B7D"/>
    <w:rsid w:val="006D4C91"/>
    <w:rsid w:val="006D7F2E"/>
    <w:rsid w:val="006E36BC"/>
    <w:rsid w:val="006E3BCD"/>
    <w:rsid w:val="006E5671"/>
    <w:rsid w:val="006E6EE0"/>
    <w:rsid w:val="006E7761"/>
    <w:rsid w:val="006F4758"/>
    <w:rsid w:val="006F61C8"/>
    <w:rsid w:val="006F74FA"/>
    <w:rsid w:val="007054E1"/>
    <w:rsid w:val="007111F9"/>
    <w:rsid w:val="007120CE"/>
    <w:rsid w:val="00712C90"/>
    <w:rsid w:val="007177AB"/>
    <w:rsid w:val="00721063"/>
    <w:rsid w:val="00722D1C"/>
    <w:rsid w:val="007231C9"/>
    <w:rsid w:val="0072343E"/>
    <w:rsid w:val="00726C73"/>
    <w:rsid w:val="0073091C"/>
    <w:rsid w:val="00730D4F"/>
    <w:rsid w:val="00735417"/>
    <w:rsid w:val="00736DE4"/>
    <w:rsid w:val="00736DE9"/>
    <w:rsid w:val="007438B6"/>
    <w:rsid w:val="00750189"/>
    <w:rsid w:val="0075590E"/>
    <w:rsid w:val="00757B33"/>
    <w:rsid w:val="00761594"/>
    <w:rsid w:val="0076173F"/>
    <w:rsid w:val="0076234D"/>
    <w:rsid w:val="00763083"/>
    <w:rsid w:val="00763EB6"/>
    <w:rsid w:val="007705F9"/>
    <w:rsid w:val="0077111E"/>
    <w:rsid w:val="007719F4"/>
    <w:rsid w:val="00773AB5"/>
    <w:rsid w:val="007751B4"/>
    <w:rsid w:val="0077593E"/>
    <w:rsid w:val="00776F5F"/>
    <w:rsid w:val="0078509D"/>
    <w:rsid w:val="00786420"/>
    <w:rsid w:val="007906F9"/>
    <w:rsid w:val="0079599F"/>
    <w:rsid w:val="00796D7A"/>
    <w:rsid w:val="007A0451"/>
    <w:rsid w:val="007A12D7"/>
    <w:rsid w:val="007A39B5"/>
    <w:rsid w:val="007A4F4D"/>
    <w:rsid w:val="007B347F"/>
    <w:rsid w:val="007B3A3C"/>
    <w:rsid w:val="007B4CB3"/>
    <w:rsid w:val="007C03E4"/>
    <w:rsid w:val="007C2D65"/>
    <w:rsid w:val="007C3D9B"/>
    <w:rsid w:val="007C45BF"/>
    <w:rsid w:val="007C59DE"/>
    <w:rsid w:val="007C73A6"/>
    <w:rsid w:val="007D2066"/>
    <w:rsid w:val="007D249C"/>
    <w:rsid w:val="007D4EC7"/>
    <w:rsid w:val="007E28EB"/>
    <w:rsid w:val="007E3BA5"/>
    <w:rsid w:val="007E4672"/>
    <w:rsid w:val="007F0916"/>
    <w:rsid w:val="007F1810"/>
    <w:rsid w:val="007F2A6E"/>
    <w:rsid w:val="00803045"/>
    <w:rsid w:val="00803F9E"/>
    <w:rsid w:val="00812773"/>
    <w:rsid w:val="00815367"/>
    <w:rsid w:val="00815B45"/>
    <w:rsid w:val="008202D0"/>
    <w:rsid w:val="00825353"/>
    <w:rsid w:val="008276D4"/>
    <w:rsid w:val="00830130"/>
    <w:rsid w:val="008308E4"/>
    <w:rsid w:val="00831720"/>
    <w:rsid w:val="00834125"/>
    <w:rsid w:val="00840A2A"/>
    <w:rsid w:val="008410C7"/>
    <w:rsid w:val="00841A2F"/>
    <w:rsid w:val="00844103"/>
    <w:rsid w:val="00853DAF"/>
    <w:rsid w:val="008554F5"/>
    <w:rsid w:val="00860CE1"/>
    <w:rsid w:val="00861EAB"/>
    <w:rsid w:val="0086459C"/>
    <w:rsid w:val="00865373"/>
    <w:rsid w:val="00867EC1"/>
    <w:rsid w:val="00871D4A"/>
    <w:rsid w:val="00876D02"/>
    <w:rsid w:val="008833DE"/>
    <w:rsid w:val="00883EB6"/>
    <w:rsid w:val="00887D21"/>
    <w:rsid w:val="00887F5A"/>
    <w:rsid w:val="00890BF3"/>
    <w:rsid w:val="00894D6A"/>
    <w:rsid w:val="008A0591"/>
    <w:rsid w:val="008A2263"/>
    <w:rsid w:val="008A2543"/>
    <w:rsid w:val="008A30D6"/>
    <w:rsid w:val="008A3568"/>
    <w:rsid w:val="008A4178"/>
    <w:rsid w:val="008A4575"/>
    <w:rsid w:val="008B26D6"/>
    <w:rsid w:val="008B3D28"/>
    <w:rsid w:val="008B4E55"/>
    <w:rsid w:val="008B63E6"/>
    <w:rsid w:val="008D2E8E"/>
    <w:rsid w:val="008D4C24"/>
    <w:rsid w:val="008E11E2"/>
    <w:rsid w:val="008E2938"/>
    <w:rsid w:val="008E33FB"/>
    <w:rsid w:val="008E55D6"/>
    <w:rsid w:val="008E6969"/>
    <w:rsid w:val="008E7A50"/>
    <w:rsid w:val="008F1980"/>
    <w:rsid w:val="008F3C49"/>
    <w:rsid w:val="008F45C1"/>
    <w:rsid w:val="008F65FC"/>
    <w:rsid w:val="00904BDE"/>
    <w:rsid w:val="009059B1"/>
    <w:rsid w:val="00911F92"/>
    <w:rsid w:val="00914C02"/>
    <w:rsid w:val="00917F2A"/>
    <w:rsid w:val="00924460"/>
    <w:rsid w:val="0093111B"/>
    <w:rsid w:val="00935E82"/>
    <w:rsid w:val="00945CB5"/>
    <w:rsid w:val="009461F5"/>
    <w:rsid w:val="00947091"/>
    <w:rsid w:val="009475C9"/>
    <w:rsid w:val="00951224"/>
    <w:rsid w:val="00952283"/>
    <w:rsid w:val="00953200"/>
    <w:rsid w:val="009534A3"/>
    <w:rsid w:val="00955A0E"/>
    <w:rsid w:val="009576AB"/>
    <w:rsid w:val="00963546"/>
    <w:rsid w:val="009640BD"/>
    <w:rsid w:val="00967027"/>
    <w:rsid w:val="00976AB9"/>
    <w:rsid w:val="00977826"/>
    <w:rsid w:val="0098115B"/>
    <w:rsid w:val="0098286B"/>
    <w:rsid w:val="00984CB1"/>
    <w:rsid w:val="00984EE2"/>
    <w:rsid w:val="00991188"/>
    <w:rsid w:val="009918EE"/>
    <w:rsid w:val="00991DAB"/>
    <w:rsid w:val="00992CB8"/>
    <w:rsid w:val="00992FA1"/>
    <w:rsid w:val="00997C6B"/>
    <w:rsid w:val="009A4A31"/>
    <w:rsid w:val="009A4D53"/>
    <w:rsid w:val="009B1C4C"/>
    <w:rsid w:val="009B35B1"/>
    <w:rsid w:val="009B59DD"/>
    <w:rsid w:val="009B6935"/>
    <w:rsid w:val="009C0BF4"/>
    <w:rsid w:val="009C0E58"/>
    <w:rsid w:val="009C19F7"/>
    <w:rsid w:val="009C6FE2"/>
    <w:rsid w:val="009C786B"/>
    <w:rsid w:val="009C7A22"/>
    <w:rsid w:val="009D1C58"/>
    <w:rsid w:val="009D44F8"/>
    <w:rsid w:val="009D52AE"/>
    <w:rsid w:val="009E07C6"/>
    <w:rsid w:val="009E2A4F"/>
    <w:rsid w:val="009F058D"/>
    <w:rsid w:val="009F264A"/>
    <w:rsid w:val="009F67D2"/>
    <w:rsid w:val="00A0301B"/>
    <w:rsid w:val="00A05E4F"/>
    <w:rsid w:val="00A0623A"/>
    <w:rsid w:val="00A105F1"/>
    <w:rsid w:val="00A114E6"/>
    <w:rsid w:val="00A12338"/>
    <w:rsid w:val="00A135AB"/>
    <w:rsid w:val="00A143AE"/>
    <w:rsid w:val="00A15C7C"/>
    <w:rsid w:val="00A1640A"/>
    <w:rsid w:val="00A23AFD"/>
    <w:rsid w:val="00A26A43"/>
    <w:rsid w:val="00A27631"/>
    <w:rsid w:val="00A361CA"/>
    <w:rsid w:val="00A40A04"/>
    <w:rsid w:val="00A45F44"/>
    <w:rsid w:val="00A4687F"/>
    <w:rsid w:val="00A46A52"/>
    <w:rsid w:val="00A51E0C"/>
    <w:rsid w:val="00A52FDF"/>
    <w:rsid w:val="00A60EB7"/>
    <w:rsid w:val="00A660B5"/>
    <w:rsid w:val="00A66167"/>
    <w:rsid w:val="00A6768C"/>
    <w:rsid w:val="00A70777"/>
    <w:rsid w:val="00A732F6"/>
    <w:rsid w:val="00A81DCB"/>
    <w:rsid w:val="00A83CD2"/>
    <w:rsid w:val="00A87069"/>
    <w:rsid w:val="00A90008"/>
    <w:rsid w:val="00A90C99"/>
    <w:rsid w:val="00A928C2"/>
    <w:rsid w:val="00AA544D"/>
    <w:rsid w:val="00AA795B"/>
    <w:rsid w:val="00AB2B4A"/>
    <w:rsid w:val="00AB3C52"/>
    <w:rsid w:val="00AB6CB7"/>
    <w:rsid w:val="00AC14E8"/>
    <w:rsid w:val="00AC1E92"/>
    <w:rsid w:val="00AC2C30"/>
    <w:rsid w:val="00AC52F4"/>
    <w:rsid w:val="00AC5705"/>
    <w:rsid w:val="00AD45E5"/>
    <w:rsid w:val="00AD4C80"/>
    <w:rsid w:val="00AD7273"/>
    <w:rsid w:val="00AE0436"/>
    <w:rsid w:val="00AF1E94"/>
    <w:rsid w:val="00B0397D"/>
    <w:rsid w:val="00B06E13"/>
    <w:rsid w:val="00B10C8F"/>
    <w:rsid w:val="00B11CAB"/>
    <w:rsid w:val="00B13FA4"/>
    <w:rsid w:val="00B14A37"/>
    <w:rsid w:val="00B158BC"/>
    <w:rsid w:val="00B1632A"/>
    <w:rsid w:val="00B16C55"/>
    <w:rsid w:val="00B17952"/>
    <w:rsid w:val="00B26300"/>
    <w:rsid w:val="00B3418E"/>
    <w:rsid w:val="00B360AD"/>
    <w:rsid w:val="00B41979"/>
    <w:rsid w:val="00B44ACF"/>
    <w:rsid w:val="00B46847"/>
    <w:rsid w:val="00B47855"/>
    <w:rsid w:val="00B51CA5"/>
    <w:rsid w:val="00B61026"/>
    <w:rsid w:val="00B61BEB"/>
    <w:rsid w:val="00B630A9"/>
    <w:rsid w:val="00B76B73"/>
    <w:rsid w:val="00B76F19"/>
    <w:rsid w:val="00B83381"/>
    <w:rsid w:val="00B859BA"/>
    <w:rsid w:val="00B86993"/>
    <w:rsid w:val="00B91E02"/>
    <w:rsid w:val="00B9225A"/>
    <w:rsid w:val="00BA0A6B"/>
    <w:rsid w:val="00BA37CE"/>
    <w:rsid w:val="00BA3F7F"/>
    <w:rsid w:val="00BA6F15"/>
    <w:rsid w:val="00BB0333"/>
    <w:rsid w:val="00BB14E2"/>
    <w:rsid w:val="00BB1856"/>
    <w:rsid w:val="00BB2A17"/>
    <w:rsid w:val="00BB7F8F"/>
    <w:rsid w:val="00BC016D"/>
    <w:rsid w:val="00BC0A68"/>
    <w:rsid w:val="00BC1494"/>
    <w:rsid w:val="00BC52BC"/>
    <w:rsid w:val="00BC62DE"/>
    <w:rsid w:val="00BD0F33"/>
    <w:rsid w:val="00BD117A"/>
    <w:rsid w:val="00BD6280"/>
    <w:rsid w:val="00BD6FD0"/>
    <w:rsid w:val="00BD7A73"/>
    <w:rsid w:val="00BD7E9A"/>
    <w:rsid w:val="00BE6810"/>
    <w:rsid w:val="00BE7BDC"/>
    <w:rsid w:val="00BF3AB3"/>
    <w:rsid w:val="00C034E5"/>
    <w:rsid w:val="00C049CE"/>
    <w:rsid w:val="00C118FD"/>
    <w:rsid w:val="00C14E06"/>
    <w:rsid w:val="00C20122"/>
    <w:rsid w:val="00C23404"/>
    <w:rsid w:val="00C23DCD"/>
    <w:rsid w:val="00C24608"/>
    <w:rsid w:val="00C34BE7"/>
    <w:rsid w:val="00C3704E"/>
    <w:rsid w:val="00C46014"/>
    <w:rsid w:val="00C4652F"/>
    <w:rsid w:val="00C46D9B"/>
    <w:rsid w:val="00C46F40"/>
    <w:rsid w:val="00C47504"/>
    <w:rsid w:val="00C50214"/>
    <w:rsid w:val="00C527EE"/>
    <w:rsid w:val="00C537E8"/>
    <w:rsid w:val="00C56BE7"/>
    <w:rsid w:val="00C62298"/>
    <w:rsid w:val="00C62B94"/>
    <w:rsid w:val="00C6478D"/>
    <w:rsid w:val="00C65074"/>
    <w:rsid w:val="00C66A89"/>
    <w:rsid w:val="00C748EE"/>
    <w:rsid w:val="00C75841"/>
    <w:rsid w:val="00C817E6"/>
    <w:rsid w:val="00C8261D"/>
    <w:rsid w:val="00C877A5"/>
    <w:rsid w:val="00C92212"/>
    <w:rsid w:val="00C929D7"/>
    <w:rsid w:val="00C93616"/>
    <w:rsid w:val="00C950DA"/>
    <w:rsid w:val="00CA17AB"/>
    <w:rsid w:val="00CA3350"/>
    <w:rsid w:val="00CA348E"/>
    <w:rsid w:val="00CA68FB"/>
    <w:rsid w:val="00CA7CAF"/>
    <w:rsid w:val="00CB34B7"/>
    <w:rsid w:val="00CB51BE"/>
    <w:rsid w:val="00CB6A7E"/>
    <w:rsid w:val="00CB6CBB"/>
    <w:rsid w:val="00CC5458"/>
    <w:rsid w:val="00CD04C4"/>
    <w:rsid w:val="00CD1A1D"/>
    <w:rsid w:val="00CD2C27"/>
    <w:rsid w:val="00CD7794"/>
    <w:rsid w:val="00CE196A"/>
    <w:rsid w:val="00CE7891"/>
    <w:rsid w:val="00CF0FA3"/>
    <w:rsid w:val="00CF600A"/>
    <w:rsid w:val="00CF67A1"/>
    <w:rsid w:val="00CF78D2"/>
    <w:rsid w:val="00D01827"/>
    <w:rsid w:val="00D11D15"/>
    <w:rsid w:val="00D1527A"/>
    <w:rsid w:val="00D177C9"/>
    <w:rsid w:val="00D17C32"/>
    <w:rsid w:val="00D22F51"/>
    <w:rsid w:val="00D24BE8"/>
    <w:rsid w:val="00D25DC1"/>
    <w:rsid w:val="00D26F1B"/>
    <w:rsid w:val="00D33A38"/>
    <w:rsid w:val="00D34A51"/>
    <w:rsid w:val="00D37FC0"/>
    <w:rsid w:val="00D430FA"/>
    <w:rsid w:val="00D43819"/>
    <w:rsid w:val="00D4402C"/>
    <w:rsid w:val="00D501F1"/>
    <w:rsid w:val="00D5554A"/>
    <w:rsid w:val="00D555EA"/>
    <w:rsid w:val="00D56FD3"/>
    <w:rsid w:val="00D576AC"/>
    <w:rsid w:val="00D60E03"/>
    <w:rsid w:val="00D616AE"/>
    <w:rsid w:val="00D62549"/>
    <w:rsid w:val="00D636BF"/>
    <w:rsid w:val="00D6476A"/>
    <w:rsid w:val="00D656C5"/>
    <w:rsid w:val="00D65A61"/>
    <w:rsid w:val="00D663B0"/>
    <w:rsid w:val="00D66D13"/>
    <w:rsid w:val="00D67724"/>
    <w:rsid w:val="00D6780D"/>
    <w:rsid w:val="00D704C7"/>
    <w:rsid w:val="00D708B6"/>
    <w:rsid w:val="00D710A8"/>
    <w:rsid w:val="00D74356"/>
    <w:rsid w:val="00D74BBB"/>
    <w:rsid w:val="00D76089"/>
    <w:rsid w:val="00D775CF"/>
    <w:rsid w:val="00D8075E"/>
    <w:rsid w:val="00D81743"/>
    <w:rsid w:val="00D835B3"/>
    <w:rsid w:val="00D87705"/>
    <w:rsid w:val="00D9282F"/>
    <w:rsid w:val="00D93746"/>
    <w:rsid w:val="00D94256"/>
    <w:rsid w:val="00D94901"/>
    <w:rsid w:val="00D962B3"/>
    <w:rsid w:val="00D971BC"/>
    <w:rsid w:val="00DB35F2"/>
    <w:rsid w:val="00DC1981"/>
    <w:rsid w:val="00DC543B"/>
    <w:rsid w:val="00DD4DA1"/>
    <w:rsid w:val="00DD550D"/>
    <w:rsid w:val="00DD7AE4"/>
    <w:rsid w:val="00DE75F9"/>
    <w:rsid w:val="00DF1807"/>
    <w:rsid w:val="00E02AFB"/>
    <w:rsid w:val="00E067F5"/>
    <w:rsid w:val="00E138EC"/>
    <w:rsid w:val="00E16C6F"/>
    <w:rsid w:val="00E17931"/>
    <w:rsid w:val="00E20EAB"/>
    <w:rsid w:val="00E226EB"/>
    <w:rsid w:val="00E24860"/>
    <w:rsid w:val="00E25E6D"/>
    <w:rsid w:val="00E266DB"/>
    <w:rsid w:val="00E3316B"/>
    <w:rsid w:val="00E3758A"/>
    <w:rsid w:val="00E42487"/>
    <w:rsid w:val="00E453E3"/>
    <w:rsid w:val="00E52216"/>
    <w:rsid w:val="00E52D53"/>
    <w:rsid w:val="00E54F1F"/>
    <w:rsid w:val="00E55762"/>
    <w:rsid w:val="00E57964"/>
    <w:rsid w:val="00E6645F"/>
    <w:rsid w:val="00E664BD"/>
    <w:rsid w:val="00E70ED9"/>
    <w:rsid w:val="00E75E21"/>
    <w:rsid w:val="00E86BE9"/>
    <w:rsid w:val="00E91D58"/>
    <w:rsid w:val="00E946F7"/>
    <w:rsid w:val="00E97C82"/>
    <w:rsid w:val="00EA3827"/>
    <w:rsid w:val="00EB3369"/>
    <w:rsid w:val="00EB5C03"/>
    <w:rsid w:val="00EB5EE1"/>
    <w:rsid w:val="00EB71DC"/>
    <w:rsid w:val="00EC0AB7"/>
    <w:rsid w:val="00EC209B"/>
    <w:rsid w:val="00EC402C"/>
    <w:rsid w:val="00ED6014"/>
    <w:rsid w:val="00ED7237"/>
    <w:rsid w:val="00EE63DF"/>
    <w:rsid w:val="00EF0697"/>
    <w:rsid w:val="00EF289B"/>
    <w:rsid w:val="00F05319"/>
    <w:rsid w:val="00F10092"/>
    <w:rsid w:val="00F116D0"/>
    <w:rsid w:val="00F13655"/>
    <w:rsid w:val="00F14E88"/>
    <w:rsid w:val="00F1623D"/>
    <w:rsid w:val="00F174EE"/>
    <w:rsid w:val="00F20360"/>
    <w:rsid w:val="00F204B0"/>
    <w:rsid w:val="00F2225A"/>
    <w:rsid w:val="00F22362"/>
    <w:rsid w:val="00F24472"/>
    <w:rsid w:val="00F25256"/>
    <w:rsid w:val="00F30C59"/>
    <w:rsid w:val="00F362EA"/>
    <w:rsid w:val="00F42352"/>
    <w:rsid w:val="00F44527"/>
    <w:rsid w:val="00F465A6"/>
    <w:rsid w:val="00F47674"/>
    <w:rsid w:val="00F56939"/>
    <w:rsid w:val="00F6040B"/>
    <w:rsid w:val="00F6084C"/>
    <w:rsid w:val="00F62065"/>
    <w:rsid w:val="00F6642D"/>
    <w:rsid w:val="00F70100"/>
    <w:rsid w:val="00F7108D"/>
    <w:rsid w:val="00F72C42"/>
    <w:rsid w:val="00F73051"/>
    <w:rsid w:val="00F74DC7"/>
    <w:rsid w:val="00F92CC1"/>
    <w:rsid w:val="00FA33F6"/>
    <w:rsid w:val="00FA6A2B"/>
    <w:rsid w:val="00FB1E75"/>
    <w:rsid w:val="00FB32E6"/>
    <w:rsid w:val="00FB7BD2"/>
    <w:rsid w:val="00FC0D13"/>
    <w:rsid w:val="00FC1BE1"/>
    <w:rsid w:val="00FC6AF3"/>
    <w:rsid w:val="00FC6FA7"/>
    <w:rsid w:val="00FD3A85"/>
    <w:rsid w:val="00FD4329"/>
    <w:rsid w:val="00FE0386"/>
    <w:rsid w:val="00FE13A2"/>
    <w:rsid w:val="00FE14E7"/>
    <w:rsid w:val="00FE2805"/>
    <w:rsid w:val="00FE2A03"/>
    <w:rsid w:val="00FE3318"/>
    <w:rsid w:val="00FE5D79"/>
    <w:rsid w:val="00FE7789"/>
    <w:rsid w:val="00FE7E47"/>
    <w:rsid w:val="00FF5D14"/>
    <w:rsid w:val="00FF6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AAF5FB"/>
  <w15:chartTrackingRefBased/>
  <w15:docId w15:val="{8B229D57-675C-4967-816B-EFC12C258D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sz w:val="22"/>
        <w:szCs w:val="22"/>
        <w:lang w:val="en-US" w:eastAsia="zh-CN" w:bidi="ar-SA"/>
      </w:rPr>
    </w:rPrDefault>
    <w:pPrDefault>
      <w:pPr>
        <w:spacing w:after="100" w:line="30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aliases w:val="正文h"/>
    <w:qFormat/>
    <w:rsid w:val="00053DCB"/>
    <w:pPr>
      <w:snapToGrid w:val="0"/>
      <w:spacing w:after="0"/>
      <w:ind w:firstLine="490"/>
    </w:pPr>
    <w:rPr>
      <w:rFonts w:ascii="Times New Roman" w:hAnsi="Times New Roman" w:cs="Times New Roman"/>
      <w:kern w:val="2"/>
      <w:sz w:val="24"/>
      <w:szCs w:val="24"/>
    </w:rPr>
  </w:style>
  <w:style w:type="paragraph" w:styleId="1">
    <w:name w:val="heading 1"/>
    <w:aliases w:val="标题 1h"/>
    <w:basedOn w:val="a0"/>
    <w:next w:val="a0"/>
    <w:link w:val="10"/>
    <w:autoRedefine/>
    <w:uiPriority w:val="9"/>
    <w:qFormat/>
    <w:rsid w:val="00F22362"/>
    <w:pPr>
      <w:keepNext/>
      <w:keepLines/>
      <w:pageBreakBefore/>
      <w:numPr>
        <w:ilvl w:val="1"/>
        <w:numId w:val="35"/>
      </w:numPr>
      <w:spacing w:before="360" w:after="288"/>
      <w:jc w:val="center"/>
      <w:outlineLvl w:val="0"/>
    </w:pPr>
    <w:rPr>
      <w:rFonts w:eastAsia="黑体" w:cstheme="majorBidi"/>
      <w:kern w:val="0"/>
      <w:sz w:val="36"/>
      <w:szCs w:val="32"/>
    </w:rPr>
  </w:style>
  <w:style w:type="paragraph" w:styleId="2">
    <w:name w:val="heading 2"/>
    <w:aliases w:val="标题 2h"/>
    <w:basedOn w:val="a0"/>
    <w:next w:val="a0"/>
    <w:link w:val="20"/>
    <w:autoRedefine/>
    <w:unhideWhenUsed/>
    <w:qFormat/>
    <w:rsid w:val="00F22362"/>
    <w:pPr>
      <w:keepNext/>
      <w:keepLines/>
      <w:numPr>
        <w:ilvl w:val="3"/>
        <w:numId w:val="35"/>
      </w:numPr>
      <w:spacing w:before="150" w:after="150"/>
      <w:jc w:val="left"/>
      <w:outlineLvl w:val="1"/>
    </w:pPr>
    <w:rPr>
      <w:rFonts w:eastAsia="黑体" w:cstheme="majorBidi"/>
      <w:sz w:val="30"/>
      <w:szCs w:val="26"/>
    </w:rPr>
  </w:style>
  <w:style w:type="paragraph" w:styleId="3">
    <w:name w:val="heading 3"/>
    <w:aliases w:val="标题 3h"/>
    <w:basedOn w:val="a0"/>
    <w:next w:val="a0"/>
    <w:link w:val="30"/>
    <w:autoRedefine/>
    <w:unhideWhenUsed/>
    <w:qFormat/>
    <w:rsid w:val="00F22362"/>
    <w:pPr>
      <w:numPr>
        <w:ilvl w:val="4"/>
        <w:numId w:val="35"/>
      </w:numPr>
      <w:spacing w:before="140" w:after="140"/>
      <w:jc w:val="left"/>
      <w:outlineLvl w:val="2"/>
    </w:pPr>
    <w:rPr>
      <w:rFonts w:eastAsia="黑体"/>
      <w:kern w:val="0"/>
      <w:sz w:val="28"/>
      <w:szCs w:val="27"/>
    </w:rPr>
  </w:style>
  <w:style w:type="paragraph" w:styleId="4">
    <w:name w:val="heading 4"/>
    <w:aliases w:val="标题 4h"/>
    <w:basedOn w:val="a0"/>
    <w:next w:val="a0"/>
    <w:link w:val="40"/>
    <w:autoRedefine/>
    <w:uiPriority w:val="9"/>
    <w:unhideWhenUsed/>
    <w:qFormat/>
    <w:rsid w:val="00F22362"/>
    <w:pPr>
      <w:keepNext/>
      <w:keepLines/>
      <w:numPr>
        <w:ilvl w:val="5"/>
        <w:numId w:val="35"/>
      </w:numPr>
      <w:outlineLvl w:val="3"/>
    </w:pPr>
    <w:rPr>
      <w:rFonts w:eastAsia="黑体" w:cstheme="majorBidi"/>
      <w:iCs/>
    </w:rPr>
  </w:style>
  <w:style w:type="paragraph" w:styleId="5">
    <w:name w:val="heading 5"/>
    <w:aliases w:val="标题 5h"/>
    <w:basedOn w:val="a0"/>
    <w:next w:val="a0"/>
    <w:link w:val="50"/>
    <w:autoRedefine/>
    <w:uiPriority w:val="9"/>
    <w:unhideWhenUsed/>
    <w:qFormat/>
    <w:rsid w:val="0032574C"/>
    <w:pPr>
      <w:keepNext/>
      <w:keepLines/>
      <w:ind w:firstLine="0"/>
      <w:outlineLvl w:val="4"/>
    </w:pPr>
    <w:rPr>
      <w:rFonts w:eastAsia="黑体" w:cstheme="majorBid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标题 1h 字符"/>
    <w:basedOn w:val="a1"/>
    <w:link w:val="1"/>
    <w:uiPriority w:val="9"/>
    <w:rsid w:val="00F22362"/>
    <w:rPr>
      <w:rFonts w:ascii="Times New Roman" w:eastAsia="黑体" w:hAnsi="Times New Roman" w:cstheme="majorBidi"/>
      <w:sz w:val="36"/>
      <w:szCs w:val="32"/>
    </w:rPr>
  </w:style>
  <w:style w:type="character" w:customStyle="1" w:styleId="20">
    <w:name w:val="标题 2 字符"/>
    <w:aliases w:val="标题 2h 字符"/>
    <w:basedOn w:val="a1"/>
    <w:link w:val="2"/>
    <w:rsid w:val="008F45C1"/>
    <w:rPr>
      <w:rFonts w:ascii="Times New Roman" w:eastAsia="黑体" w:hAnsi="Times New Roman" w:cstheme="majorBidi"/>
      <w:kern w:val="2"/>
      <w:sz w:val="30"/>
      <w:szCs w:val="26"/>
    </w:rPr>
  </w:style>
  <w:style w:type="paragraph" w:styleId="a">
    <w:name w:val="Title"/>
    <w:aliases w:val="标题0h"/>
    <w:basedOn w:val="a0"/>
    <w:next w:val="a0"/>
    <w:link w:val="a4"/>
    <w:autoRedefine/>
    <w:qFormat/>
    <w:rsid w:val="00F22362"/>
    <w:pPr>
      <w:numPr>
        <w:numId w:val="6"/>
      </w:numPr>
      <w:spacing w:before="360" w:after="360" w:line="360" w:lineRule="auto"/>
      <w:contextualSpacing/>
      <w:jc w:val="center"/>
    </w:pPr>
    <w:rPr>
      <w:rFonts w:eastAsia="黑体" w:cstheme="majorBidi"/>
      <w:spacing w:val="-10"/>
      <w:kern w:val="28"/>
      <w:sz w:val="44"/>
      <w:szCs w:val="56"/>
    </w:rPr>
  </w:style>
  <w:style w:type="character" w:customStyle="1" w:styleId="a4">
    <w:name w:val="标题 字符"/>
    <w:aliases w:val="标题0h 字符"/>
    <w:basedOn w:val="a1"/>
    <w:link w:val="a"/>
    <w:rsid w:val="00F22362"/>
    <w:rPr>
      <w:rFonts w:ascii="Times New Roman" w:eastAsia="黑体" w:hAnsi="Times New Roman" w:cstheme="majorBidi"/>
      <w:spacing w:val="-10"/>
      <w:kern w:val="28"/>
      <w:sz w:val="44"/>
      <w:szCs w:val="56"/>
    </w:rPr>
  </w:style>
  <w:style w:type="character" w:customStyle="1" w:styleId="30">
    <w:name w:val="标题 3 字符"/>
    <w:aliases w:val="标题 3h 字符"/>
    <w:basedOn w:val="a1"/>
    <w:link w:val="3"/>
    <w:rsid w:val="00CF600A"/>
    <w:rPr>
      <w:rFonts w:ascii="Times New Roman" w:eastAsia="黑体" w:hAnsi="Times New Roman" w:cs="Times New Roman"/>
      <w:sz w:val="28"/>
      <w:szCs w:val="27"/>
    </w:rPr>
  </w:style>
  <w:style w:type="paragraph" w:styleId="a5">
    <w:name w:val="caption"/>
    <w:aliases w:val="题注h"/>
    <w:basedOn w:val="a0"/>
    <w:next w:val="a0"/>
    <w:autoRedefine/>
    <w:uiPriority w:val="35"/>
    <w:unhideWhenUsed/>
    <w:qFormat/>
    <w:rsid w:val="00053DCB"/>
    <w:pPr>
      <w:spacing w:after="120"/>
      <w:ind w:firstLine="0"/>
      <w:jc w:val="center"/>
    </w:pPr>
    <w:rPr>
      <w:iCs/>
      <w:sz w:val="21"/>
      <w:szCs w:val="18"/>
    </w:rPr>
  </w:style>
  <w:style w:type="character" w:customStyle="1" w:styleId="40">
    <w:name w:val="标题 4 字符"/>
    <w:aliases w:val="标题 4h 字符"/>
    <w:basedOn w:val="a1"/>
    <w:link w:val="4"/>
    <w:uiPriority w:val="9"/>
    <w:rsid w:val="008F45C1"/>
    <w:rPr>
      <w:rFonts w:ascii="Times New Roman" w:eastAsia="黑体" w:hAnsi="Times New Roman" w:cstheme="majorBidi"/>
      <w:iCs/>
      <w:kern w:val="2"/>
      <w:sz w:val="24"/>
      <w:szCs w:val="24"/>
    </w:rPr>
  </w:style>
  <w:style w:type="character" w:customStyle="1" w:styleId="50">
    <w:name w:val="标题 5 字符"/>
    <w:aliases w:val="标题 5h 字符"/>
    <w:basedOn w:val="a1"/>
    <w:link w:val="5"/>
    <w:uiPriority w:val="9"/>
    <w:rsid w:val="00A52FDF"/>
    <w:rPr>
      <w:rFonts w:ascii="Times New Roman" w:eastAsia="黑体" w:hAnsi="Times New Roman" w:cstheme="majorBidi"/>
      <w:kern w:val="2"/>
      <w:sz w:val="24"/>
      <w:szCs w:val="24"/>
    </w:rPr>
  </w:style>
  <w:style w:type="paragraph" w:styleId="a6">
    <w:name w:val="No Spacing"/>
    <w:aliases w:val="标题1s"/>
    <w:next w:val="a0"/>
    <w:autoRedefine/>
    <w:uiPriority w:val="1"/>
    <w:qFormat/>
    <w:rsid w:val="00F22362"/>
    <w:pPr>
      <w:keepNext/>
      <w:keepLines/>
      <w:pageBreakBefore/>
      <w:snapToGrid w:val="0"/>
      <w:spacing w:before="360" w:after="288"/>
      <w:jc w:val="center"/>
      <w:outlineLvl w:val="1"/>
    </w:pPr>
    <w:rPr>
      <w:rFonts w:ascii="Times New Roman" w:eastAsia="黑体" w:hAnsi="Times New Roman" w:cs="Times New Roman"/>
      <w:kern w:val="2"/>
      <w:sz w:val="36"/>
      <w:szCs w:val="24"/>
    </w:rPr>
  </w:style>
  <w:style w:type="paragraph" w:styleId="a7">
    <w:name w:val="header"/>
    <w:aliases w:val="页眉h"/>
    <w:basedOn w:val="a0"/>
    <w:link w:val="a8"/>
    <w:autoRedefine/>
    <w:uiPriority w:val="99"/>
    <w:unhideWhenUsed/>
    <w:qFormat/>
    <w:rsid w:val="009059B1"/>
    <w:pPr>
      <w:pBdr>
        <w:bottom w:val="thinThickMediumGap" w:sz="18" w:space="1" w:color="auto"/>
      </w:pBdr>
      <w:tabs>
        <w:tab w:val="center" w:pos="4320"/>
        <w:tab w:val="right" w:pos="8640"/>
      </w:tabs>
      <w:spacing w:line="240" w:lineRule="auto"/>
      <w:ind w:firstLine="0"/>
      <w:jc w:val="center"/>
    </w:pPr>
  </w:style>
  <w:style w:type="character" w:customStyle="1" w:styleId="a8">
    <w:name w:val="页眉 字符"/>
    <w:aliases w:val="页眉h 字符"/>
    <w:basedOn w:val="a1"/>
    <w:link w:val="a7"/>
    <w:uiPriority w:val="99"/>
    <w:rsid w:val="009059B1"/>
    <w:rPr>
      <w:rFonts w:ascii="Times New Roman" w:hAnsi="Times New Roman" w:cs="Times New Roman"/>
      <w:kern w:val="2"/>
      <w:sz w:val="24"/>
      <w:szCs w:val="24"/>
    </w:rPr>
  </w:style>
  <w:style w:type="paragraph" w:customStyle="1" w:styleId="s">
    <w:name w:val="页眉s"/>
    <w:basedOn w:val="a7"/>
    <w:link w:val="s0"/>
    <w:autoRedefine/>
    <w:qFormat/>
    <w:rsid w:val="00053DCB"/>
    <w:pPr>
      <w:pBdr>
        <w:bottom w:val="none" w:sz="0" w:space="0" w:color="auto"/>
      </w:pBdr>
      <w:jc w:val="both"/>
    </w:pPr>
  </w:style>
  <w:style w:type="character" w:customStyle="1" w:styleId="s0">
    <w:name w:val="页眉s 字符"/>
    <w:basedOn w:val="a8"/>
    <w:link w:val="s"/>
    <w:rsid w:val="00053DCB"/>
    <w:rPr>
      <w:rFonts w:ascii="Times New Roman" w:hAnsi="Times New Roman" w:cs="Times New Roman"/>
      <w:kern w:val="2"/>
      <w:sz w:val="24"/>
      <w:szCs w:val="24"/>
    </w:rPr>
  </w:style>
  <w:style w:type="paragraph" w:styleId="TOC1">
    <w:name w:val="toc 1"/>
    <w:basedOn w:val="a0"/>
    <w:next w:val="a0"/>
    <w:autoRedefine/>
    <w:uiPriority w:val="39"/>
    <w:unhideWhenUsed/>
    <w:qFormat/>
    <w:rsid w:val="00053DCB"/>
    <w:pPr>
      <w:spacing w:after="100"/>
      <w:ind w:firstLine="0"/>
    </w:pPr>
  </w:style>
  <w:style w:type="table" w:customStyle="1" w:styleId="h">
    <w:name w:val="表格h"/>
    <w:basedOn w:val="a2"/>
    <w:uiPriority w:val="99"/>
    <w:rsid w:val="00053DCB"/>
    <w:pPr>
      <w:snapToGrid w:val="0"/>
      <w:spacing w:after="0" w:line="240" w:lineRule="auto"/>
      <w:jc w:val="center"/>
    </w:pPr>
    <w:rPr>
      <w:rFonts w:ascii="Times New Roman" w:hAnsi="Times New Roman"/>
      <w:sz w:val="21"/>
    </w:rPr>
    <w:tblPr>
      <w:jc w:val="center"/>
      <w:tblBorders>
        <w:top w:val="single" w:sz="12" w:space="0" w:color="auto"/>
        <w:bottom w:val="single" w:sz="12" w:space="0" w:color="auto"/>
        <w:insideH w:val="single" w:sz="2" w:space="0" w:color="auto"/>
        <w:insideV w:val="single" w:sz="12" w:space="0" w:color="auto"/>
      </w:tblBorders>
    </w:tblPr>
    <w:trPr>
      <w:jc w:val="center"/>
    </w:trPr>
    <w:tcPr>
      <w:vAlign w:val="center"/>
    </w:tcPr>
  </w:style>
  <w:style w:type="paragraph" w:customStyle="1" w:styleId="1h">
    <w:name w:val="目录1h"/>
    <w:basedOn w:val="a0"/>
    <w:next w:val="a0"/>
    <w:link w:val="1h0"/>
    <w:autoRedefine/>
    <w:qFormat/>
    <w:rsid w:val="00CB34B7"/>
    <w:pPr>
      <w:ind w:firstLine="0"/>
    </w:pPr>
    <w:rPr>
      <w:rFonts w:eastAsia="黑体"/>
    </w:rPr>
  </w:style>
  <w:style w:type="character" w:customStyle="1" w:styleId="1h0">
    <w:name w:val="目录1h 字符"/>
    <w:basedOn w:val="20"/>
    <w:link w:val="1h"/>
    <w:rsid w:val="00CB34B7"/>
    <w:rPr>
      <w:rFonts w:ascii="Times New Roman" w:eastAsia="黑体" w:hAnsi="Times New Roman" w:cs="Times New Roman"/>
      <w:kern w:val="2"/>
      <w:sz w:val="24"/>
      <w:szCs w:val="24"/>
    </w:rPr>
  </w:style>
  <w:style w:type="paragraph" w:styleId="a9">
    <w:name w:val="table of figures"/>
    <w:basedOn w:val="a0"/>
    <w:next w:val="a0"/>
    <w:autoRedefine/>
    <w:uiPriority w:val="99"/>
    <w:unhideWhenUsed/>
    <w:qFormat/>
    <w:rsid w:val="00F22362"/>
    <w:pPr>
      <w:spacing w:after="100"/>
      <w:ind w:firstLine="0"/>
    </w:pPr>
  </w:style>
  <w:style w:type="paragraph" w:customStyle="1" w:styleId="s1">
    <w:name w:val="正文s"/>
    <w:basedOn w:val="a0"/>
    <w:link w:val="s2"/>
    <w:qFormat/>
    <w:rsid w:val="00C929D7"/>
    <w:pPr>
      <w:adjustRightInd w:val="0"/>
      <w:ind w:firstLine="0"/>
    </w:pPr>
  </w:style>
  <w:style w:type="character" w:customStyle="1" w:styleId="s2">
    <w:name w:val="正文s 字符"/>
    <w:basedOn w:val="a1"/>
    <w:link w:val="s1"/>
    <w:rsid w:val="00C929D7"/>
    <w:rPr>
      <w:rFonts w:ascii="Times New Roman" w:hAnsi="Times New Roman" w:cs="Times New Roman"/>
      <w:kern w:val="2"/>
      <w:sz w:val="24"/>
      <w:szCs w:val="24"/>
    </w:rPr>
  </w:style>
  <w:style w:type="paragraph" w:styleId="aa">
    <w:name w:val="footer"/>
    <w:basedOn w:val="a0"/>
    <w:link w:val="ab"/>
    <w:uiPriority w:val="99"/>
    <w:unhideWhenUsed/>
    <w:rsid w:val="00A27631"/>
    <w:pPr>
      <w:tabs>
        <w:tab w:val="center" w:pos="4320"/>
        <w:tab w:val="right" w:pos="8640"/>
      </w:tabs>
      <w:spacing w:line="240" w:lineRule="auto"/>
    </w:pPr>
  </w:style>
  <w:style w:type="character" w:customStyle="1" w:styleId="ab">
    <w:name w:val="页脚 字符"/>
    <w:basedOn w:val="a1"/>
    <w:link w:val="aa"/>
    <w:uiPriority w:val="99"/>
    <w:rsid w:val="00A27631"/>
    <w:rPr>
      <w:rFonts w:ascii="Times New Roman" w:hAnsi="Times New Roman" w:cs="Times New Roman"/>
      <w:kern w:val="2"/>
      <w:sz w:val="24"/>
      <w:szCs w:val="24"/>
    </w:rPr>
  </w:style>
  <w:style w:type="character" w:customStyle="1" w:styleId="MTEquationSection">
    <w:name w:val="MTEquationSection"/>
    <w:basedOn w:val="a1"/>
    <w:rsid w:val="00D576AC"/>
    <w:rPr>
      <w:vanish/>
      <w:color w:val="FF0000"/>
    </w:rPr>
  </w:style>
  <w:style w:type="paragraph" w:customStyle="1" w:styleId="MTDisplayEquation">
    <w:name w:val="MTDisplayEquation"/>
    <w:basedOn w:val="s1"/>
    <w:next w:val="a0"/>
    <w:link w:val="MTDisplayEquation0"/>
    <w:rsid w:val="00D576AC"/>
    <w:pPr>
      <w:tabs>
        <w:tab w:val="center" w:pos="4320"/>
        <w:tab w:val="right" w:pos="8640"/>
      </w:tabs>
    </w:pPr>
  </w:style>
  <w:style w:type="character" w:customStyle="1" w:styleId="MTDisplayEquation0">
    <w:name w:val="MTDisplayEquation 字符"/>
    <w:basedOn w:val="s2"/>
    <w:link w:val="MTDisplayEquation"/>
    <w:rsid w:val="00D576AC"/>
    <w:rPr>
      <w:rFonts w:ascii="Times New Roman" w:hAnsi="Times New Roman" w:cs="Times New Roman"/>
      <w:kern w:val="2"/>
      <w:sz w:val="24"/>
      <w:szCs w:val="24"/>
    </w:rPr>
  </w:style>
  <w:style w:type="paragraph" w:styleId="ac">
    <w:name w:val="Body Text"/>
    <w:basedOn w:val="a0"/>
    <w:link w:val="ad"/>
    <w:uiPriority w:val="1"/>
    <w:rsid w:val="006E3BCD"/>
    <w:pPr>
      <w:widowControl w:val="0"/>
      <w:snapToGrid/>
      <w:spacing w:before="56" w:line="240" w:lineRule="auto"/>
      <w:ind w:firstLine="0"/>
      <w:jc w:val="left"/>
    </w:pPr>
    <w:rPr>
      <w:rFonts w:ascii="宋体" w:hAnsi="宋体" w:cstheme="minorBidi"/>
      <w:kern w:val="0"/>
      <w:lang w:eastAsia="en-US"/>
    </w:rPr>
  </w:style>
  <w:style w:type="character" w:customStyle="1" w:styleId="ad">
    <w:name w:val="正文文本 字符"/>
    <w:basedOn w:val="a1"/>
    <w:link w:val="ac"/>
    <w:uiPriority w:val="1"/>
    <w:rsid w:val="006E3BCD"/>
    <w:rPr>
      <w:rFonts w:ascii="宋体" w:hAnsi="宋体"/>
      <w:sz w:val="24"/>
      <w:szCs w:val="24"/>
      <w:lang w:eastAsia="en-US"/>
    </w:rPr>
  </w:style>
  <w:style w:type="paragraph" w:customStyle="1" w:styleId="AMDisplayEquation">
    <w:name w:val="AMDisplayEquation"/>
    <w:basedOn w:val="a0"/>
    <w:next w:val="a0"/>
    <w:link w:val="AMDisplayEquation0"/>
    <w:rsid w:val="00935E82"/>
    <w:pPr>
      <w:tabs>
        <w:tab w:val="center" w:pos="4320"/>
        <w:tab w:val="right" w:pos="8640"/>
      </w:tabs>
      <w:ind w:firstLine="0"/>
    </w:pPr>
  </w:style>
  <w:style w:type="character" w:customStyle="1" w:styleId="AMDisplayEquation0">
    <w:name w:val="AMDisplayEquation 字符"/>
    <w:basedOn w:val="a1"/>
    <w:link w:val="AMDisplayEquation"/>
    <w:rsid w:val="00935E82"/>
    <w:rPr>
      <w:rFonts w:ascii="Times New Roman" w:hAnsi="Times New Roman" w:cs="Times New Roman"/>
      <w:kern w:val="2"/>
      <w:sz w:val="24"/>
      <w:szCs w:val="24"/>
    </w:rPr>
  </w:style>
  <w:style w:type="character" w:customStyle="1" w:styleId="AMEquationSection">
    <w:name w:val="AMEquationSection"/>
    <w:basedOn w:val="a1"/>
    <w:rsid w:val="00DF1807"/>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7873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e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DC0C8D-6FFF-4C1F-B6DC-F123BD060F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0</TotalTime>
  <Pages>9</Pages>
  <Words>1449</Words>
  <Characters>8264</Characters>
  <Application>Microsoft Office Word</Application>
  <DocSecurity>0</DocSecurity>
  <Lines>68</Lines>
  <Paragraphs>19</Paragraphs>
  <ScaleCrop>false</ScaleCrop>
  <Company/>
  <LinksUpToDate>false</LinksUpToDate>
  <CharactersWithSpaces>9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jing.x</dc:creator>
  <cp:keywords/>
  <dc:description/>
  <cp:lastModifiedBy>Yangjing.x</cp:lastModifiedBy>
  <cp:revision>3036</cp:revision>
  <cp:lastPrinted>2018-11-25T07:17:00Z</cp:lastPrinted>
  <dcterms:created xsi:type="dcterms:W3CDTF">2018-09-26T15:31:00Z</dcterms:created>
  <dcterms:modified xsi:type="dcterms:W3CDTF">2018-11-25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AMWinEqns">
    <vt:bool>true</vt:bool>
  </property>
  <property fmtid="{D5CDD505-2E9C-101B-9397-08002B2CF9AE}" pid="6" name="AMEquationNumber2">
    <vt:lpwstr>(#S1.#E1)</vt:lpwstr>
  </property>
  <property fmtid="{D5CDD505-2E9C-101B-9397-08002B2CF9AE}" pid="7" name="AMEquationSection">
    <vt:lpwstr>1</vt:lpwstr>
  </property>
</Properties>
</file>